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0FC2" w:rsidRPr="00923C8D" w:rsidRDefault="00EC0FC2" w:rsidP="0064348E">
      <w:pPr>
        <w:kinsoku w:val="0"/>
        <w:wordWrap w:val="0"/>
        <w:spacing w:line="12" w:lineRule="atLeast"/>
        <w:jc w:val="center"/>
        <w:rPr>
          <w:b/>
          <w:sz w:val="36"/>
        </w:rPr>
      </w:pPr>
      <w:r w:rsidRPr="00923C8D">
        <w:rPr>
          <w:b/>
          <w:sz w:val="36"/>
        </w:rPr>
        <w:t>浙江工业大学</w:t>
      </w:r>
      <w:r w:rsidRPr="00923C8D">
        <w:rPr>
          <w:b/>
          <w:sz w:val="36"/>
        </w:rPr>
        <w:t>20</w:t>
      </w:r>
      <w:r w:rsidR="000C211C" w:rsidRPr="00923C8D">
        <w:rPr>
          <w:b/>
          <w:sz w:val="36"/>
        </w:rPr>
        <w:t>1</w:t>
      </w:r>
      <w:r w:rsidR="006D52E1" w:rsidRPr="00923C8D">
        <w:rPr>
          <w:b/>
          <w:sz w:val="36"/>
        </w:rPr>
        <w:t>8</w:t>
      </w:r>
      <w:r w:rsidRPr="00923C8D">
        <w:rPr>
          <w:b/>
          <w:sz w:val="36"/>
        </w:rPr>
        <w:t>/201</w:t>
      </w:r>
      <w:r w:rsidR="006D52E1" w:rsidRPr="00923C8D">
        <w:rPr>
          <w:b/>
          <w:sz w:val="36"/>
        </w:rPr>
        <w:t>9</w:t>
      </w:r>
      <w:r w:rsidR="00A177F4" w:rsidRPr="00923C8D">
        <w:rPr>
          <w:b/>
          <w:sz w:val="36"/>
        </w:rPr>
        <w:t>学年</w:t>
      </w:r>
      <w:r w:rsidR="006D52E1" w:rsidRPr="00923C8D">
        <w:rPr>
          <w:b/>
          <w:sz w:val="36"/>
        </w:rPr>
        <w:t>第</w:t>
      </w:r>
      <w:r w:rsidR="00E92914" w:rsidRPr="00923C8D">
        <w:rPr>
          <w:b/>
          <w:sz w:val="36"/>
        </w:rPr>
        <w:t>二</w:t>
      </w:r>
      <w:r w:rsidRPr="00923C8D">
        <w:rPr>
          <w:b/>
          <w:sz w:val="36"/>
        </w:rPr>
        <w:t>学期期终试卷</w:t>
      </w:r>
    </w:p>
    <w:p w:rsidR="00EC0FC2" w:rsidRPr="00923C8D" w:rsidRDefault="003E378E" w:rsidP="00EC0FC2">
      <w:pPr>
        <w:kinsoku w:val="0"/>
        <w:wordWrap w:val="0"/>
        <w:spacing w:line="12" w:lineRule="atLeast"/>
        <w:jc w:val="center"/>
        <w:rPr>
          <w:b/>
          <w:sz w:val="24"/>
        </w:rPr>
      </w:pPr>
      <w:r w:rsidRPr="00923C8D">
        <w:rPr>
          <w:b/>
          <w:sz w:val="36"/>
        </w:rPr>
        <w:t>人工智能</w:t>
      </w:r>
      <w:r w:rsidR="00D033F0" w:rsidRPr="00923C8D">
        <w:rPr>
          <w:b/>
          <w:sz w:val="36"/>
        </w:rPr>
        <w:t>原理与</w:t>
      </w:r>
      <w:r w:rsidR="00656520" w:rsidRPr="00923C8D">
        <w:rPr>
          <w:b/>
          <w:sz w:val="36"/>
        </w:rPr>
        <w:t>应用</w:t>
      </w:r>
      <w:r w:rsidR="00EC0FC2" w:rsidRPr="00923C8D">
        <w:rPr>
          <w:b/>
          <w:sz w:val="36"/>
        </w:rPr>
        <w:t xml:space="preserve"> </w:t>
      </w:r>
      <w:r w:rsidR="00D033F0" w:rsidRPr="00923C8D">
        <w:rPr>
          <w:b/>
          <w:sz w:val="36"/>
        </w:rPr>
        <w:t>A</w:t>
      </w:r>
      <w:r w:rsidR="00EC0FC2" w:rsidRPr="00923C8D">
        <w:rPr>
          <w:b/>
          <w:sz w:val="36"/>
        </w:rPr>
        <w:t xml:space="preserve"> </w:t>
      </w:r>
      <w:r w:rsidR="00EC0FC2" w:rsidRPr="00923C8D">
        <w:rPr>
          <w:b/>
          <w:sz w:val="36"/>
        </w:rPr>
        <w:t>卷</w:t>
      </w:r>
      <w:r w:rsidR="002E69A8">
        <w:rPr>
          <w:rFonts w:hint="eastAsia"/>
          <w:b/>
          <w:sz w:val="36"/>
        </w:rPr>
        <w:t>答案</w:t>
      </w:r>
    </w:p>
    <w:p w:rsidR="00B25590" w:rsidRPr="00923C8D" w:rsidRDefault="00B25590" w:rsidP="00B25590">
      <w:pPr>
        <w:rPr>
          <w:b/>
          <w:sz w:val="24"/>
        </w:rPr>
      </w:pPr>
    </w:p>
    <w:p w:rsidR="00B25590" w:rsidRPr="00923C8D" w:rsidRDefault="00A81F52" w:rsidP="00B25590">
      <w:pPr>
        <w:spacing w:line="600" w:lineRule="exact"/>
        <w:rPr>
          <w:b/>
          <w:sz w:val="24"/>
        </w:rPr>
      </w:pPr>
      <w:r w:rsidRPr="00923C8D">
        <w:rPr>
          <w:b/>
          <w:sz w:val="24"/>
        </w:rPr>
        <w:t>班级</w:t>
      </w:r>
      <w:r w:rsidR="00B25590" w:rsidRPr="00923C8D">
        <w:rPr>
          <w:b/>
          <w:sz w:val="24"/>
        </w:rPr>
        <w:t xml:space="preserve">  </w:t>
      </w:r>
      <w:r w:rsidR="00B25590" w:rsidRPr="00923C8D">
        <w:rPr>
          <w:b/>
          <w:sz w:val="24"/>
          <w:u w:val="single"/>
        </w:rPr>
        <w:t xml:space="preserve">  </w:t>
      </w:r>
      <w:r w:rsidRPr="00923C8D">
        <w:rPr>
          <w:b/>
          <w:sz w:val="24"/>
          <w:u w:val="single"/>
        </w:rPr>
        <w:t xml:space="preserve">                  </w:t>
      </w:r>
      <w:r w:rsidR="00B25590" w:rsidRPr="00923C8D">
        <w:rPr>
          <w:b/>
          <w:sz w:val="24"/>
          <w:u w:val="single"/>
        </w:rPr>
        <w:t xml:space="preserve">  </w:t>
      </w:r>
      <w:r w:rsidR="00B25590" w:rsidRPr="00923C8D">
        <w:rPr>
          <w:b/>
          <w:sz w:val="24"/>
        </w:rPr>
        <w:t xml:space="preserve">    </w:t>
      </w:r>
      <w:r w:rsidR="003E378E" w:rsidRPr="00923C8D">
        <w:rPr>
          <w:b/>
          <w:sz w:val="24"/>
        </w:rPr>
        <w:t xml:space="preserve"> </w:t>
      </w:r>
      <w:r w:rsidR="002659DB" w:rsidRPr="00923C8D">
        <w:rPr>
          <w:b/>
          <w:sz w:val="24"/>
        </w:rPr>
        <w:t xml:space="preserve"> </w:t>
      </w:r>
      <w:r w:rsidR="00B25590" w:rsidRPr="00923C8D">
        <w:rPr>
          <w:b/>
          <w:sz w:val="24"/>
        </w:rPr>
        <w:t>姓名</w:t>
      </w:r>
      <w:r w:rsidR="00B25590" w:rsidRPr="00923C8D">
        <w:rPr>
          <w:b/>
          <w:sz w:val="24"/>
        </w:rPr>
        <w:t>___________________________</w:t>
      </w:r>
    </w:p>
    <w:p w:rsidR="00B25590" w:rsidRPr="00923C8D" w:rsidRDefault="00D2498E" w:rsidP="00B25590">
      <w:pPr>
        <w:spacing w:line="600" w:lineRule="exact"/>
        <w:rPr>
          <w:b/>
          <w:sz w:val="24"/>
        </w:rPr>
      </w:pPr>
      <w:r w:rsidRPr="00923C8D">
        <w:rPr>
          <w:b/>
          <w:sz w:val="24"/>
        </w:rPr>
        <w:t>学号</w:t>
      </w:r>
      <w:r w:rsidR="00B25590" w:rsidRPr="00923C8D">
        <w:rPr>
          <w:b/>
          <w:sz w:val="24"/>
        </w:rPr>
        <w:t xml:space="preserve">_________________________     </w:t>
      </w:r>
      <w:r w:rsidR="00B25590" w:rsidRPr="00923C8D">
        <w:rPr>
          <w:b/>
          <w:sz w:val="24"/>
        </w:rPr>
        <w:t>得分</w:t>
      </w:r>
      <w:r w:rsidR="00B25590" w:rsidRPr="00923C8D">
        <w:rPr>
          <w:b/>
          <w:sz w:val="24"/>
        </w:rPr>
        <w:t xml:space="preserve"> </w:t>
      </w:r>
      <w:r w:rsidR="00B25590" w:rsidRPr="00923C8D">
        <w:rPr>
          <w:b/>
          <w:sz w:val="24"/>
          <w:u w:val="single"/>
        </w:rPr>
        <w:t xml:space="preserve">                          </w:t>
      </w:r>
      <w:r w:rsidR="00B25590" w:rsidRPr="00923C8D">
        <w:rPr>
          <w:b/>
          <w:sz w:val="24"/>
        </w:rPr>
        <w:t xml:space="preserve">  </w:t>
      </w:r>
    </w:p>
    <w:p w:rsidR="00FC18AA" w:rsidRPr="00923C8D" w:rsidRDefault="00FC18AA" w:rsidP="00FC0FE0">
      <w:pPr>
        <w:kinsoku w:val="0"/>
        <w:spacing w:after="120" w:line="12" w:lineRule="atLeast"/>
        <w:jc w:val="center"/>
        <w:rPr>
          <w:b/>
          <w:sz w:val="24"/>
        </w:rPr>
      </w:pPr>
    </w:p>
    <w:p w:rsidR="00FC0FE0" w:rsidRPr="00923C8D" w:rsidRDefault="00FC0FE0" w:rsidP="00FC0FE0">
      <w:pPr>
        <w:kinsoku w:val="0"/>
        <w:spacing w:after="120" w:line="12" w:lineRule="atLeast"/>
        <w:jc w:val="center"/>
        <w:rPr>
          <w:b/>
          <w:sz w:val="24"/>
        </w:rPr>
      </w:pPr>
      <w:r w:rsidRPr="00923C8D">
        <w:rPr>
          <w:b/>
          <w:sz w:val="24"/>
        </w:rPr>
        <w:t>（请考生注意：本试卷共</w:t>
      </w:r>
      <w:r w:rsidR="007A7F3A" w:rsidRPr="00923C8D">
        <w:rPr>
          <w:b/>
          <w:sz w:val="24"/>
        </w:rPr>
        <w:t>2</w:t>
      </w:r>
      <w:r w:rsidRPr="00923C8D">
        <w:rPr>
          <w:b/>
          <w:sz w:val="24"/>
        </w:rPr>
        <w:t>页</w:t>
      </w:r>
      <w:r w:rsidR="00E92914" w:rsidRPr="00923C8D">
        <w:rPr>
          <w:b/>
          <w:sz w:val="24"/>
        </w:rPr>
        <w:t>A4</w:t>
      </w:r>
      <w:r w:rsidR="00E92914" w:rsidRPr="00923C8D">
        <w:rPr>
          <w:b/>
          <w:sz w:val="24"/>
        </w:rPr>
        <w:t>纸</w:t>
      </w:r>
      <w:r w:rsidRPr="00923C8D">
        <w:rPr>
          <w:b/>
          <w:sz w:val="24"/>
        </w:rPr>
        <w:t>）</w:t>
      </w:r>
    </w:p>
    <w:tbl>
      <w:tblPr>
        <w:tblW w:w="84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72"/>
        <w:gridCol w:w="1100"/>
        <w:gridCol w:w="1100"/>
        <w:gridCol w:w="1100"/>
        <w:gridCol w:w="1100"/>
        <w:gridCol w:w="1100"/>
        <w:gridCol w:w="1100"/>
        <w:gridCol w:w="1100"/>
      </w:tblGrid>
      <w:tr w:rsidR="00E92914" w:rsidRPr="00923C8D" w:rsidTr="00E92914">
        <w:tc>
          <w:tcPr>
            <w:tcW w:w="772" w:type="dxa"/>
          </w:tcPr>
          <w:p w:rsidR="00E92914" w:rsidRPr="00923C8D" w:rsidRDefault="00E92914" w:rsidP="00B56BD8">
            <w:pPr>
              <w:snapToGrid w:val="0"/>
              <w:spacing w:line="600" w:lineRule="exact"/>
              <w:rPr>
                <w:b/>
                <w:sz w:val="24"/>
              </w:rPr>
            </w:pPr>
            <w:r w:rsidRPr="00923C8D">
              <w:rPr>
                <w:b/>
                <w:sz w:val="24"/>
              </w:rPr>
              <w:t>题序</w:t>
            </w:r>
          </w:p>
        </w:tc>
        <w:tc>
          <w:tcPr>
            <w:tcW w:w="1100" w:type="dxa"/>
            <w:vAlign w:val="center"/>
          </w:tcPr>
          <w:p w:rsidR="00E92914" w:rsidRPr="00923C8D" w:rsidRDefault="00E92914" w:rsidP="00B56BD8">
            <w:pPr>
              <w:snapToGrid w:val="0"/>
              <w:spacing w:line="600" w:lineRule="exact"/>
              <w:jc w:val="center"/>
              <w:rPr>
                <w:b/>
                <w:sz w:val="24"/>
              </w:rPr>
            </w:pPr>
            <w:proofErr w:type="gramStart"/>
            <w:r w:rsidRPr="00923C8D">
              <w:rPr>
                <w:b/>
                <w:sz w:val="24"/>
              </w:rPr>
              <w:t>一</w:t>
            </w:r>
            <w:proofErr w:type="gramEnd"/>
          </w:p>
        </w:tc>
        <w:tc>
          <w:tcPr>
            <w:tcW w:w="1100" w:type="dxa"/>
            <w:vAlign w:val="center"/>
          </w:tcPr>
          <w:p w:rsidR="00E92914" w:rsidRPr="00923C8D" w:rsidRDefault="00E92914" w:rsidP="00B56BD8">
            <w:pPr>
              <w:snapToGrid w:val="0"/>
              <w:spacing w:line="600" w:lineRule="exact"/>
              <w:jc w:val="center"/>
              <w:rPr>
                <w:b/>
                <w:sz w:val="24"/>
              </w:rPr>
            </w:pPr>
            <w:r w:rsidRPr="00923C8D">
              <w:rPr>
                <w:b/>
                <w:sz w:val="24"/>
              </w:rPr>
              <w:t>二</w:t>
            </w:r>
          </w:p>
        </w:tc>
        <w:tc>
          <w:tcPr>
            <w:tcW w:w="1100" w:type="dxa"/>
            <w:vAlign w:val="center"/>
          </w:tcPr>
          <w:p w:rsidR="00E92914" w:rsidRPr="00923C8D" w:rsidRDefault="00E92914" w:rsidP="00B56BD8">
            <w:pPr>
              <w:snapToGrid w:val="0"/>
              <w:spacing w:line="600" w:lineRule="exact"/>
              <w:jc w:val="center"/>
              <w:rPr>
                <w:b/>
                <w:sz w:val="24"/>
              </w:rPr>
            </w:pPr>
            <w:r w:rsidRPr="00923C8D">
              <w:rPr>
                <w:b/>
                <w:sz w:val="24"/>
              </w:rPr>
              <w:t>三</w:t>
            </w:r>
          </w:p>
        </w:tc>
        <w:tc>
          <w:tcPr>
            <w:tcW w:w="1100" w:type="dxa"/>
            <w:vAlign w:val="center"/>
          </w:tcPr>
          <w:p w:rsidR="00E92914" w:rsidRPr="00923C8D" w:rsidRDefault="00E92914" w:rsidP="00B56BD8">
            <w:pPr>
              <w:snapToGrid w:val="0"/>
              <w:spacing w:line="600" w:lineRule="exact"/>
              <w:jc w:val="center"/>
              <w:rPr>
                <w:b/>
                <w:sz w:val="24"/>
              </w:rPr>
            </w:pPr>
            <w:r w:rsidRPr="00923C8D">
              <w:rPr>
                <w:b/>
                <w:sz w:val="24"/>
              </w:rPr>
              <w:t>四</w:t>
            </w:r>
          </w:p>
        </w:tc>
        <w:tc>
          <w:tcPr>
            <w:tcW w:w="1100" w:type="dxa"/>
            <w:vAlign w:val="center"/>
          </w:tcPr>
          <w:p w:rsidR="00E92914" w:rsidRPr="00923C8D" w:rsidRDefault="00E92914" w:rsidP="00B56BD8">
            <w:pPr>
              <w:snapToGrid w:val="0"/>
              <w:spacing w:line="600" w:lineRule="exact"/>
              <w:jc w:val="center"/>
              <w:rPr>
                <w:b/>
                <w:sz w:val="24"/>
              </w:rPr>
            </w:pPr>
            <w:r w:rsidRPr="00923C8D">
              <w:rPr>
                <w:b/>
                <w:sz w:val="24"/>
              </w:rPr>
              <w:t>五</w:t>
            </w:r>
          </w:p>
        </w:tc>
        <w:tc>
          <w:tcPr>
            <w:tcW w:w="1100" w:type="dxa"/>
          </w:tcPr>
          <w:p w:rsidR="00E92914" w:rsidRPr="00923C8D" w:rsidRDefault="00E92914" w:rsidP="00B56BD8">
            <w:pPr>
              <w:snapToGrid w:val="0"/>
              <w:spacing w:line="600" w:lineRule="exact"/>
              <w:jc w:val="center"/>
              <w:rPr>
                <w:b/>
                <w:sz w:val="24"/>
              </w:rPr>
            </w:pPr>
            <w:r w:rsidRPr="00923C8D">
              <w:rPr>
                <w:b/>
                <w:sz w:val="24"/>
              </w:rPr>
              <w:t>六</w:t>
            </w:r>
          </w:p>
        </w:tc>
        <w:tc>
          <w:tcPr>
            <w:tcW w:w="1100" w:type="dxa"/>
            <w:vAlign w:val="center"/>
          </w:tcPr>
          <w:p w:rsidR="00E92914" w:rsidRPr="00923C8D" w:rsidRDefault="00E92914" w:rsidP="00B56BD8">
            <w:pPr>
              <w:snapToGrid w:val="0"/>
              <w:spacing w:line="600" w:lineRule="exact"/>
              <w:jc w:val="center"/>
              <w:rPr>
                <w:b/>
                <w:sz w:val="24"/>
              </w:rPr>
            </w:pPr>
            <w:r w:rsidRPr="00923C8D">
              <w:rPr>
                <w:b/>
                <w:sz w:val="24"/>
              </w:rPr>
              <w:t>总分</w:t>
            </w:r>
          </w:p>
        </w:tc>
      </w:tr>
      <w:tr w:rsidR="00E92914" w:rsidRPr="00923C8D" w:rsidTr="00E92914">
        <w:tc>
          <w:tcPr>
            <w:tcW w:w="772" w:type="dxa"/>
          </w:tcPr>
          <w:p w:rsidR="00E92914" w:rsidRPr="00923C8D" w:rsidRDefault="00E92914" w:rsidP="00B56BD8">
            <w:pPr>
              <w:snapToGrid w:val="0"/>
              <w:spacing w:line="600" w:lineRule="exact"/>
              <w:rPr>
                <w:b/>
                <w:sz w:val="24"/>
              </w:rPr>
            </w:pPr>
            <w:r w:rsidRPr="00923C8D">
              <w:rPr>
                <w:b/>
                <w:sz w:val="24"/>
              </w:rPr>
              <w:t>计分</w:t>
            </w:r>
          </w:p>
        </w:tc>
        <w:tc>
          <w:tcPr>
            <w:tcW w:w="1100" w:type="dxa"/>
          </w:tcPr>
          <w:p w:rsidR="00E92914" w:rsidRPr="00923C8D" w:rsidRDefault="00E92914" w:rsidP="00B56BD8">
            <w:pPr>
              <w:snapToGrid w:val="0"/>
              <w:spacing w:line="600" w:lineRule="exact"/>
              <w:rPr>
                <w:b/>
                <w:sz w:val="24"/>
              </w:rPr>
            </w:pPr>
          </w:p>
        </w:tc>
        <w:tc>
          <w:tcPr>
            <w:tcW w:w="1100" w:type="dxa"/>
          </w:tcPr>
          <w:p w:rsidR="00E92914" w:rsidRPr="00923C8D" w:rsidRDefault="00E92914" w:rsidP="00B56BD8">
            <w:pPr>
              <w:snapToGrid w:val="0"/>
              <w:spacing w:line="600" w:lineRule="exact"/>
              <w:rPr>
                <w:b/>
                <w:sz w:val="24"/>
              </w:rPr>
            </w:pPr>
          </w:p>
        </w:tc>
        <w:tc>
          <w:tcPr>
            <w:tcW w:w="1100" w:type="dxa"/>
          </w:tcPr>
          <w:p w:rsidR="00E92914" w:rsidRPr="00923C8D" w:rsidRDefault="00E92914" w:rsidP="00B56BD8">
            <w:pPr>
              <w:snapToGrid w:val="0"/>
              <w:spacing w:line="600" w:lineRule="exact"/>
              <w:rPr>
                <w:b/>
                <w:sz w:val="24"/>
              </w:rPr>
            </w:pPr>
          </w:p>
        </w:tc>
        <w:tc>
          <w:tcPr>
            <w:tcW w:w="1100" w:type="dxa"/>
          </w:tcPr>
          <w:p w:rsidR="00E92914" w:rsidRPr="00923C8D" w:rsidRDefault="00E92914" w:rsidP="00B56BD8">
            <w:pPr>
              <w:snapToGrid w:val="0"/>
              <w:spacing w:line="600" w:lineRule="exact"/>
              <w:rPr>
                <w:b/>
                <w:sz w:val="24"/>
              </w:rPr>
            </w:pPr>
          </w:p>
        </w:tc>
        <w:tc>
          <w:tcPr>
            <w:tcW w:w="1100" w:type="dxa"/>
          </w:tcPr>
          <w:p w:rsidR="00E92914" w:rsidRPr="00923C8D" w:rsidRDefault="00E92914" w:rsidP="00B56BD8">
            <w:pPr>
              <w:snapToGrid w:val="0"/>
              <w:spacing w:line="600" w:lineRule="exact"/>
              <w:rPr>
                <w:b/>
                <w:sz w:val="24"/>
              </w:rPr>
            </w:pPr>
          </w:p>
        </w:tc>
        <w:tc>
          <w:tcPr>
            <w:tcW w:w="1100" w:type="dxa"/>
          </w:tcPr>
          <w:p w:rsidR="00E92914" w:rsidRPr="00923C8D" w:rsidRDefault="00E92914" w:rsidP="00B56BD8">
            <w:pPr>
              <w:snapToGrid w:val="0"/>
              <w:spacing w:line="600" w:lineRule="exact"/>
              <w:rPr>
                <w:b/>
                <w:sz w:val="24"/>
              </w:rPr>
            </w:pPr>
          </w:p>
        </w:tc>
        <w:tc>
          <w:tcPr>
            <w:tcW w:w="1100" w:type="dxa"/>
          </w:tcPr>
          <w:p w:rsidR="00E92914" w:rsidRPr="00923C8D" w:rsidRDefault="00E92914" w:rsidP="00B56BD8">
            <w:pPr>
              <w:snapToGrid w:val="0"/>
              <w:spacing w:line="600" w:lineRule="exact"/>
              <w:rPr>
                <w:b/>
                <w:sz w:val="24"/>
              </w:rPr>
            </w:pPr>
          </w:p>
        </w:tc>
      </w:tr>
    </w:tbl>
    <w:p w:rsidR="003E378E" w:rsidRPr="00923C8D" w:rsidRDefault="002659DB" w:rsidP="0064348E">
      <w:pPr>
        <w:spacing w:beforeLines="100" w:before="240" w:line="440" w:lineRule="exact"/>
        <w:outlineLvl w:val="0"/>
        <w:rPr>
          <w:b/>
          <w:sz w:val="24"/>
        </w:rPr>
      </w:pPr>
      <w:r w:rsidRPr="00923C8D">
        <w:rPr>
          <w:b/>
          <w:sz w:val="24"/>
        </w:rPr>
        <w:t>一</w:t>
      </w:r>
      <w:r w:rsidR="003E378E" w:rsidRPr="00923C8D">
        <w:rPr>
          <w:b/>
          <w:sz w:val="24"/>
        </w:rPr>
        <w:t>、填空题（本题共</w:t>
      </w:r>
      <w:r w:rsidR="00E92914" w:rsidRPr="00923C8D">
        <w:rPr>
          <w:b/>
          <w:sz w:val="24"/>
        </w:rPr>
        <w:t>2</w:t>
      </w:r>
      <w:r w:rsidR="003E378E" w:rsidRPr="00923C8D">
        <w:rPr>
          <w:b/>
          <w:sz w:val="24"/>
        </w:rPr>
        <w:t>小题，每</w:t>
      </w:r>
      <w:r w:rsidR="00B46122" w:rsidRPr="00923C8D">
        <w:rPr>
          <w:b/>
          <w:sz w:val="24"/>
        </w:rPr>
        <w:t>个空格</w:t>
      </w:r>
      <w:r w:rsidR="00DD6DA1" w:rsidRPr="00923C8D">
        <w:rPr>
          <w:b/>
          <w:sz w:val="24"/>
        </w:rPr>
        <w:t>2</w:t>
      </w:r>
      <w:r w:rsidR="003E378E" w:rsidRPr="00923C8D">
        <w:rPr>
          <w:b/>
          <w:sz w:val="24"/>
        </w:rPr>
        <w:t>分，共</w:t>
      </w:r>
      <w:r w:rsidR="00A177F4" w:rsidRPr="00923C8D">
        <w:rPr>
          <w:b/>
          <w:sz w:val="24"/>
        </w:rPr>
        <w:t>1</w:t>
      </w:r>
      <w:r w:rsidR="00E92914" w:rsidRPr="00923C8D">
        <w:rPr>
          <w:b/>
          <w:sz w:val="24"/>
        </w:rPr>
        <w:t>4</w:t>
      </w:r>
      <w:r w:rsidR="003E378E" w:rsidRPr="00923C8D">
        <w:rPr>
          <w:b/>
          <w:sz w:val="24"/>
        </w:rPr>
        <w:t>分）</w:t>
      </w:r>
    </w:p>
    <w:p w:rsidR="00D76CF9" w:rsidRPr="00923C8D" w:rsidRDefault="00D76CF9" w:rsidP="00E92914">
      <w:pPr>
        <w:widowControl/>
        <w:spacing w:beforeLines="50" w:before="120" w:line="400" w:lineRule="exact"/>
        <w:rPr>
          <w:sz w:val="24"/>
        </w:rPr>
      </w:pPr>
      <w:r w:rsidRPr="00923C8D">
        <w:rPr>
          <w:b/>
          <w:sz w:val="24"/>
        </w:rPr>
        <w:t xml:space="preserve">1. </w:t>
      </w:r>
      <w:r w:rsidR="00375E7A" w:rsidRPr="00923C8D">
        <w:rPr>
          <w:sz w:val="24"/>
        </w:rPr>
        <w:t>若用三层</w:t>
      </w:r>
      <w:r w:rsidR="00375E7A" w:rsidRPr="00923C8D">
        <w:rPr>
          <w:sz w:val="24"/>
        </w:rPr>
        <w:t>BP</w:t>
      </w:r>
      <w:r w:rsidR="00375E7A" w:rsidRPr="00923C8D">
        <w:rPr>
          <w:sz w:val="24"/>
        </w:rPr>
        <w:t>神经网络解决字母</w:t>
      </w:r>
      <w:r w:rsidR="00375E7A" w:rsidRPr="00923C8D">
        <w:rPr>
          <w:sz w:val="24"/>
        </w:rPr>
        <w:t>S</w:t>
      </w:r>
      <w:r w:rsidR="00375E7A" w:rsidRPr="00923C8D">
        <w:rPr>
          <w:sz w:val="24"/>
        </w:rPr>
        <w:t>和</w:t>
      </w:r>
      <w:r w:rsidR="00375E7A" w:rsidRPr="00923C8D">
        <w:rPr>
          <w:sz w:val="24"/>
        </w:rPr>
        <w:t>P</w:t>
      </w:r>
      <w:r w:rsidR="00375E7A" w:rsidRPr="00923C8D">
        <w:rPr>
          <w:sz w:val="24"/>
        </w:rPr>
        <w:t>的识别问题。每个字母用</w:t>
      </w:r>
      <w:r w:rsidR="00375E7A" w:rsidRPr="00923C8D">
        <w:rPr>
          <w:sz w:val="24"/>
        </w:rPr>
        <w:t>6×5</w:t>
      </w:r>
      <w:proofErr w:type="gramStart"/>
      <w:r w:rsidR="00375E7A" w:rsidRPr="00923C8D">
        <w:rPr>
          <w:sz w:val="24"/>
        </w:rPr>
        <w:t>二维二值图</w:t>
      </w:r>
      <w:proofErr w:type="gramEnd"/>
      <w:r w:rsidR="00375E7A" w:rsidRPr="00923C8D">
        <w:rPr>
          <w:sz w:val="24"/>
        </w:rPr>
        <w:t>表示，</w:t>
      </w:r>
      <w:proofErr w:type="gramStart"/>
      <w:r w:rsidR="00375E7A" w:rsidRPr="00923C8D">
        <w:rPr>
          <w:sz w:val="24"/>
        </w:rPr>
        <w:t>令黑方格</w:t>
      </w:r>
      <w:proofErr w:type="gramEnd"/>
      <w:r w:rsidR="00375E7A" w:rsidRPr="00923C8D">
        <w:rPr>
          <w:sz w:val="24"/>
        </w:rPr>
        <w:t>为</w:t>
      </w:r>
      <w:r w:rsidR="00375E7A" w:rsidRPr="00923C8D">
        <w:rPr>
          <w:sz w:val="24"/>
        </w:rPr>
        <w:t>1</w:t>
      </w:r>
      <w:r w:rsidR="00375E7A" w:rsidRPr="00923C8D">
        <w:rPr>
          <w:sz w:val="24"/>
        </w:rPr>
        <w:t>，白方格为</w:t>
      </w:r>
      <w:r w:rsidR="00375E7A" w:rsidRPr="00923C8D">
        <w:rPr>
          <w:sz w:val="24"/>
        </w:rPr>
        <w:t>0</w:t>
      </w:r>
      <w:r w:rsidR="00375E7A" w:rsidRPr="00923C8D">
        <w:rPr>
          <w:sz w:val="24"/>
        </w:rPr>
        <w:t>。要求神经网络输出为</w:t>
      </w:r>
      <w:r w:rsidR="00375E7A" w:rsidRPr="00923C8D">
        <w:rPr>
          <w:sz w:val="24"/>
        </w:rPr>
        <w:t>1</w:t>
      </w:r>
      <w:r w:rsidR="00375E7A" w:rsidRPr="00923C8D">
        <w:rPr>
          <w:sz w:val="24"/>
        </w:rPr>
        <w:t>时，对应的字母是</w:t>
      </w:r>
      <w:r w:rsidR="00375E7A" w:rsidRPr="00923C8D">
        <w:rPr>
          <w:sz w:val="24"/>
        </w:rPr>
        <w:t>S</w:t>
      </w:r>
      <w:r w:rsidR="00375E7A" w:rsidRPr="00923C8D">
        <w:rPr>
          <w:sz w:val="24"/>
        </w:rPr>
        <w:t>；而输出为</w:t>
      </w:r>
      <w:r w:rsidR="00375E7A" w:rsidRPr="00923C8D">
        <w:rPr>
          <w:sz w:val="24"/>
        </w:rPr>
        <w:t>0</w:t>
      </w:r>
      <w:r w:rsidR="00375E7A" w:rsidRPr="00923C8D">
        <w:rPr>
          <w:sz w:val="24"/>
        </w:rPr>
        <w:t>时，对应的字母是</w:t>
      </w:r>
      <w:r w:rsidR="00375E7A" w:rsidRPr="00923C8D">
        <w:rPr>
          <w:sz w:val="24"/>
        </w:rPr>
        <w:t>P</w:t>
      </w:r>
      <w:r w:rsidR="00375E7A" w:rsidRPr="00923C8D">
        <w:rPr>
          <w:sz w:val="24"/>
        </w:rPr>
        <w:t>。因此该</w:t>
      </w:r>
      <w:r w:rsidR="00375E7A" w:rsidRPr="00923C8D">
        <w:rPr>
          <w:sz w:val="24"/>
        </w:rPr>
        <w:t>BP</w:t>
      </w:r>
      <w:r w:rsidR="00375E7A" w:rsidRPr="00923C8D">
        <w:rPr>
          <w:sz w:val="24"/>
        </w:rPr>
        <w:t>神经网络的输入</w:t>
      </w:r>
      <w:bookmarkStart w:id="0" w:name="OLE_LINK3"/>
      <w:bookmarkStart w:id="1" w:name="OLE_LINK4"/>
      <w:r w:rsidR="00375E7A" w:rsidRPr="00923C8D">
        <w:rPr>
          <w:sz w:val="24"/>
        </w:rPr>
        <w:t>层</w:t>
      </w:r>
      <w:bookmarkEnd w:id="0"/>
      <w:bookmarkEnd w:id="1"/>
      <w:r w:rsidR="00375E7A" w:rsidRPr="00923C8D">
        <w:rPr>
          <w:sz w:val="24"/>
        </w:rPr>
        <w:t>应包含</w:t>
      </w:r>
      <w:r w:rsidR="00375E7A" w:rsidRPr="00923C8D">
        <w:rPr>
          <w:sz w:val="24"/>
          <w:u w:val="single"/>
        </w:rPr>
        <w:t xml:space="preserve">        </w:t>
      </w:r>
      <w:proofErr w:type="gramStart"/>
      <w:r w:rsidR="00375E7A" w:rsidRPr="00923C8D">
        <w:rPr>
          <w:sz w:val="24"/>
        </w:rPr>
        <w:t>个</w:t>
      </w:r>
      <w:proofErr w:type="gramEnd"/>
      <w:r w:rsidR="00375E7A" w:rsidRPr="00923C8D">
        <w:rPr>
          <w:sz w:val="24"/>
        </w:rPr>
        <w:t>神经元，输出层应包含</w:t>
      </w:r>
      <w:r w:rsidR="00375E7A" w:rsidRPr="00923C8D">
        <w:rPr>
          <w:sz w:val="24"/>
          <w:u w:val="single"/>
        </w:rPr>
        <w:t xml:space="preserve">       </w:t>
      </w:r>
      <w:r w:rsidR="00375E7A" w:rsidRPr="00923C8D">
        <w:rPr>
          <w:sz w:val="24"/>
        </w:rPr>
        <w:t xml:space="preserve"> </w:t>
      </w:r>
      <w:proofErr w:type="gramStart"/>
      <w:r w:rsidR="00375E7A" w:rsidRPr="00923C8D">
        <w:rPr>
          <w:sz w:val="24"/>
        </w:rPr>
        <w:t>个</w:t>
      </w:r>
      <w:proofErr w:type="gramEnd"/>
      <w:r w:rsidR="00375E7A" w:rsidRPr="00923C8D">
        <w:rPr>
          <w:sz w:val="24"/>
        </w:rPr>
        <w:t>神经元，输出层神经元的非线性函数为</w:t>
      </w:r>
      <w:r w:rsidR="00375E7A" w:rsidRPr="00923C8D">
        <w:rPr>
          <w:sz w:val="24"/>
          <w:u w:val="single"/>
        </w:rPr>
        <w:t xml:space="preserve">  </w:t>
      </w:r>
      <w:r w:rsidR="00FC6121">
        <w:rPr>
          <w:rFonts w:hint="eastAsia"/>
          <w:sz w:val="24"/>
          <w:u w:val="single"/>
        </w:rPr>
        <w:t xml:space="preserve">    </w:t>
      </w:r>
      <w:r w:rsidR="00375E7A" w:rsidRPr="00923C8D">
        <w:rPr>
          <w:sz w:val="24"/>
          <w:u w:val="single"/>
        </w:rPr>
        <w:t xml:space="preserve"> </w:t>
      </w:r>
      <w:r w:rsidR="00375E7A" w:rsidRPr="00923C8D">
        <w:rPr>
          <w:sz w:val="24"/>
        </w:rPr>
        <w:t>。</w:t>
      </w:r>
    </w:p>
    <w:p w:rsidR="00FC6121" w:rsidRDefault="00E92914" w:rsidP="00FC6121">
      <w:pPr>
        <w:spacing w:beforeLines="100" w:before="240" w:line="400" w:lineRule="exact"/>
        <w:jc w:val="left"/>
        <w:rPr>
          <w:rFonts w:asciiTheme="minorEastAsia" w:eastAsiaTheme="minorEastAsia" w:hAnsiTheme="minorEastAsia" w:hint="eastAsia"/>
          <w:sz w:val="24"/>
        </w:rPr>
      </w:pPr>
      <w:r w:rsidRPr="00923C8D">
        <w:rPr>
          <w:b/>
          <w:sz w:val="24"/>
        </w:rPr>
        <w:t>2</w:t>
      </w:r>
      <w:r w:rsidR="00D76CF9" w:rsidRPr="00923C8D">
        <w:rPr>
          <w:b/>
          <w:sz w:val="24"/>
        </w:rPr>
        <w:t xml:space="preserve">. </w:t>
      </w:r>
      <w:r w:rsidR="00A87727" w:rsidRPr="00923C8D">
        <w:rPr>
          <w:color w:val="000000"/>
          <w:sz w:val="24"/>
        </w:rPr>
        <w:t>引起知识不确定性的主要原因：</w:t>
      </w:r>
      <w:r w:rsidR="00A87727" w:rsidRPr="00923C8D">
        <w:rPr>
          <w:sz w:val="24"/>
          <w:u w:val="single"/>
        </w:rPr>
        <w:t xml:space="preserve">  </w:t>
      </w:r>
      <w:r w:rsidR="00FC6121">
        <w:rPr>
          <w:rFonts w:hint="eastAsia"/>
          <w:sz w:val="24"/>
          <w:u w:val="single"/>
        </w:rPr>
        <w:t xml:space="preserve">        </w:t>
      </w:r>
      <w:r w:rsidR="00A87727" w:rsidRPr="00B93034">
        <w:rPr>
          <w:rFonts w:asciiTheme="minorEastAsia" w:eastAsiaTheme="minorEastAsia" w:hAnsiTheme="minorEastAsia"/>
          <w:sz w:val="24"/>
          <w:u w:val="single"/>
        </w:rPr>
        <w:t xml:space="preserve">      </w:t>
      </w:r>
      <w:r w:rsidR="00A87727" w:rsidRPr="00B93034">
        <w:rPr>
          <w:rFonts w:asciiTheme="minorEastAsia" w:eastAsiaTheme="minorEastAsia" w:hAnsiTheme="minorEastAsia"/>
          <w:sz w:val="24"/>
        </w:rPr>
        <w:t>、</w:t>
      </w:r>
      <w:r w:rsidR="00FC6121" w:rsidRPr="00FC6121">
        <w:rPr>
          <w:rFonts w:asciiTheme="minorEastAsia" w:eastAsiaTheme="minorEastAsia" w:hAnsiTheme="minorEastAsia" w:hint="eastAsia"/>
          <w:sz w:val="24"/>
          <w:u w:val="single"/>
        </w:rPr>
        <w:t xml:space="preserve">    </w:t>
      </w:r>
      <w:r w:rsidR="00A87727" w:rsidRPr="00B93034">
        <w:rPr>
          <w:rFonts w:asciiTheme="minorEastAsia" w:eastAsiaTheme="minorEastAsia" w:hAnsiTheme="minorEastAsia"/>
          <w:sz w:val="24"/>
          <w:u w:val="single"/>
        </w:rPr>
        <w:t xml:space="preserve"> </w:t>
      </w:r>
      <w:r w:rsidR="00FC6121">
        <w:rPr>
          <w:rFonts w:asciiTheme="minorEastAsia" w:eastAsiaTheme="minorEastAsia" w:hAnsiTheme="minorEastAsia" w:hint="eastAsia"/>
          <w:sz w:val="24"/>
          <w:u w:val="single"/>
        </w:rPr>
        <w:t xml:space="preserve">               </w:t>
      </w:r>
      <w:r w:rsidR="00A87727" w:rsidRPr="00B93034">
        <w:rPr>
          <w:rFonts w:asciiTheme="minorEastAsia" w:eastAsiaTheme="minorEastAsia" w:hAnsiTheme="minorEastAsia"/>
          <w:sz w:val="24"/>
          <w:u w:val="single"/>
        </w:rPr>
        <w:t xml:space="preserve"> </w:t>
      </w:r>
      <w:r w:rsidR="00A87727" w:rsidRPr="00B93034">
        <w:rPr>
          <w:rFonts w:asciiTheme="minorEastAsia" w:eastAsiaTheme="minorEastAsia" w:hAnsiTheme="minorEastAsia"/>
          <w:sz w:val="24"/>
        </w:rPr>
        <w:t>、</w:t>
      </w:r>
      <w:r w:rsidR="00FC6121">
        <w:rPr>
          <w:rFonts w:asciiTheme="minorEastAsia" w:eastAsiaTheme="minorEastAsia" w:hAnsiTheme="minorEastAsia" w:hint="eastAsia"/>
          <w:sz w:val="24"/>
        </w:rPr>
        <w:t xml:space="preserve"> </w:t>
      </w:r>
    </w:p>
    <w:p w:rsidR="00A87727" w:rsidRPr="00923C8D" w:rsidRDefault="00A87727" w:rsidP="00FC6121">
      <w:pPr>
        <w:spacing w:beforeLines="100" w:before="240" w:line="400" w:lineRule="exact"/>
        <w:jc w:val="left"/>
        <w:rPr>
          <w:sz w:val="24"/>
        </w:rPr>
      </w:pPr>
      <w:r w:rsidRPr="00B93034">
        <w:rPr>
          <w:rFonts w:asciiTheme="minorEastAsia" w:eastAsiaTheme="minorEastAsia" w:hAnsiTheme="minorEastAsia"/>
          <w:sz w:val="24"/>
          <w:u w:val="single"/>
        </w:rPr>
        <w:t xml:space="preserve"> </w:t>
      </w:r>
      <w:r w:rsidR="00FC6121">
        <w:rPr>
          <w:rFonts w:asciiTheme="minorEastAsia" w:eastAsiaTheme="minorEastAsia" w:hAnsiTheme="minorEastAsia" w:hint="eastAsia"/>
          <w:sz w:val="24"/>
          <w:u w:val="single"/>
        </w:rPr>
        <w:t xml:space="preserve">                </w:t>
      </w:r>
      <w:r w:rsidRPr="00B93034">
        <w:rPr>
          <w:rFonts w:asciiTheme="minorEastAsia" w:eastAsiaTheme="minorEastAsia" w:hAnsiTheme="minorEastAsia"/>
          <w:sz w:val="24"/>
          <w:u w:val="single"/>
        </w:rPr>
        <w:t xml:space="preserve"> </w:t>
      </w:r>
      <w:r w:rsidRPr="00B93034">
        <w:rPr>
          <w:rFonts w:asciiTheme="minorEastAsia" w:eastAsiaTheme="minorEastAsia" w:hAnsiTheme="minorEastAsia"/>
          <w:sz w:val="24"/>
        </w:rPr>
        <w:t>、</w:t>
      </w:r>
      <w:r w:rsidRPr="00B93034">
        <w:rPr>
          <w:rFonts w:asciiTheme="minorEastAsia" w:eastAsiaTheme="minorEastAsia" w:hAnsiTheme="minorEastAsia"/>
          <w:sz w:val="24"/>
          <w:u w:val="single"/>
        </w:rPr>
        <w:t xml:space="preserve">    </w:t>
      </w:r>
      <w:r w:rsidR="00FC6121">
        <w:rPr>
          <w:rFonts w:asciiTheme="minorEastAsia" w:eastAsiaTheme="minorEastAsia" w:hAnsiTheme="minorEastAsia" w:hint="eastAsia"/>
          <w:sz w:val="24"/>
          <w:u w:val="single"/>
        </w:rPr>
        <w:t xml:space="preserve">           </w:t>
      </w:r>
      <w:r w:rsidRPr="00B93034">
        <w:rPr>
          <w:rFonts w:asciiTheme="minorEastAsia" w:eastAsiaTheme="minorEastAsia" w:hAnsiTheme="minorEastAsia"/>
          <w:sz w:val="24"/>
          <w:u w:val="single"/>
        </w:rPr>
        <w:t xml:space="preserve">   </w:t>
      </w:r>
      <w:r w:rsidRPr="00923C8D">
        <w:rPr>
          <w:sz w:val="24"/>
          <w:u w:val="single"/>
        </w:rPr>
        <w:t xml:space="preserve"> </w:t>
      </w:r>
      <w:r w:rsidRPr="00923C8D">
        <w:rPr>
          <w:sz w:val="24"/>
        </w:rPr>
        <w:t>。</w:t>
      </w:r>
    </w:p>
    <w:p w:rsidR="00A87727" w:rsidRPr="00923C8D" w:rsidRDefault="00A20F52" w:rsidP="00A87727">
      <w:pPr>
        <w:spacing w:beforeLines="100" w:before="240" w:line="400" w:lineRule="exact"/>
        <w:rPr>
          <w:b/>
          <w:sz w:val="24"/>
        </w:rPr>
      </w:pPr>
      <w:r w:rsidRPr="00923C8D">
        <w:rPr>
          <w:b/>
          <w:sz w:val="24"/>
        </w:rPr>
        <w:t>二、简答题</w:t>
      </w:r>
      <w:r w:rsidR="00965FE7" w:rsidRPr="00923C8D">
        <w:rPr>
          <w:b/>
          <w:sz w:val="24"/>
        </w:rPr>
        <w:t>（</w:t>
      </w:r>
      <w:r w:rsidR="00402E5C" w:rsidRPr="00923C8D">
        <w:rPr>
          <w:b/>
          <w:sz w:val="24"/>
        </w:rPr>
        <w:t>本题共</w:t>
      </w:r>
      <w:r w:rsidR="00375E7A" w:rsidRPr="00923C8D">
        <w:rPr>
          <w:b/>
          <w:sz w:val="24"/>
        </w:rPr>
        <w:t>3</w:t>
      </w:r>
      <w:r w:rsidR="00402E5C" w:rsidRPr="00923C8D">
        <w:rPr>
          <w:b/>
          <w:sz w:val="24"/>
        </w:rPr>
        <w:t>小题，共</w:t>
      </w:r>
      <w:r w:rsidR="00923C8D">
        <w:rPr>
          <w:rFonts w:hint="eastAsia"/>
          <w:b/>
          <w:sz w:val="24"/>
        </w:rPr>
        <w:t>34</w:t>
      </w:r>
      <w:r w:rsidR="00965FE7" w:rsidRPr="00923C8D">
        <w:rPr>
          <w:b/>
          <w:sz w:val="24"/>
        </w:rPr>
        <w:t>分）</w:t>
      </w:r>
    </w:p>
    <w:p w:rsidR="00A87727" w:rsidRPr="00923C8D" w:rsidRDefault="00D76CF9" w:rsidP="00A87727">
      <w:pPr>
        <w:spacing w:beforeLines="100" w:before="240" w:line="400" w:lineRule="exact"/>
        <w:rPr>
          <w:b/>
          <w:sz w:val="24"/>
        </w:rPr>
      </w:pPr>
      <w:r w:rsidRPr="00923C8D">
        <w:rPr>
          <w:b/>
          <w:sz w:val="24"/>
        </w:rPr>
        <w:t xml:space="preserve">1. </w:t>
      </w:r>
      <w:r w:rsidR="00A87727" w:rsidRPr="00923C8D">
        <w:rPr>
          <w:color w:val="000000"/>
          <w:sz w:val="24"/>
        </w:rPr>
        <w:t>设有下列语句，请用相应的谓词公式把它们表示出来：（</w:t>
      </w:r>
      <w:r w:rsidR="00375E7A" w:rsidRPr="00923C8D">
        <w:rPr>
          <w:color w:val="000000"/>
          <w:sz w:val="24"/>
        </w:rPr>
        <w:t>1</w:t>
      </w:r>
      <w:r w:rsidR="00923C8D" w:rsidRPr="00923C8D">
        <w:rPr>
          <w:color w:val="000000"/>
          <w:sz w:val="24"/>
        </w:rPr>
        <w:t>2</w:t>
      </w:r>
      <w:r w:rsidR="00A87727" w:rsidRPr="00923C8D">
        <w:rPr>
          <w:color w:val="000000"/>
          <w:sz w:val="24"/>
        </w:rPr>
        <w:t>分）</w:t>
      </w:r>
    </w:p>
    <w:p w:rsidR="00A87727" w:rsidRDefault="00A87727" w:rsidP="00A87727">
      <w:pPr>
        <w:numPr>
          <w:ilvl w:val="2"/>
          <w:numId w:val="19"/>
        </w:numPr>
        <w:tabs>
          <w:tab w:val="clear" w:pos="839"/>
        </w:tabs>
        <w:adjustRightInd w:val="0"/>
        <w:snapToGrid w:val="0"/>
        <w:spacing w:line="440" w:lineRule="atLeast"/>
        <w:ind w:hanging="689"/>
        <w:rPr>
          <w:rFonts w:hint="eastAsia"/>
          <w:color w:val="000000"/>
          <w:sz w:val="24"/>
        </w:rPr>
      </w:pPr>
      <w:r w:rsidRPr="00923C8D">
        <w:rPr>
          <w:color w:val="000000"/>
          <w:sz w:val="24"/>
        </w:rPr>
        <w:t>有人爱吃苹果，有人爱吃梨，有人又爱吃苹果又爱吃梨。</w:t>
      </w:r>
    </w:p>
    <w:p w:rsidR="00375E7A" w:rsidRDefault="00375E7A" w:rsidP="00375E7A">
      <w:pPr>
        <w:numPr>
          <w:ilvl w:val="2"/>
          <w:numId w:val="19"/>
        </w:numPr>
        <w:tabs>
          <w:tab w:val="clear" w:pos="839"/>
        </w:tabs>
        <w:adjustRightInd w:val="0"/>
        <w:snapToGrid w:val="0"/>
        <w:spacing w:line="440" w:lineRule="atLeast"/>
        <w:ind w:hanging="689"/>
        <w:rPr>
          <w:rFonts w:hint="eastAsia"/>
          <w:color w:val="000000"/>
          <w:sz w:val="24"/>
        </w:rPr>
      </w:pPr>
      <w:r w:rsidRPr="00923C8D">
        <w:rPr>
          <w:color w:val="000000"/>
          <w:sz w:val="24"/>
        </w:rPr>
        <w:t>所有喜欢看</w:t>
      </w:r>
      <w:r w:rsidRPr="00923C8D">
        <w:rPr>
          <w:color w:val="000000"/>
          <w:sz w:val="24"/>
        </w:rPr>
        <w:t>NBA</w:t>
      </w:r>
      <w:r w:rsidRPr="00923C8D">
        <w:rPr>
          <w:color w:val="000000"/>
          <w:sz w:val="24"/>
        </w:rPr>
        <w:t>篮球赛的人一定也喜欢看世界杯足球赛。</w:t>
      </w:r>
    </w:p>
    <w:p w:rsidR="00375E7A" w:rsidRPr="00FC6121" w:rsidRDefault="00375E7A" w:rsidP="00375E7A">
      <w:pPr>
        <w:numPr>
          <w:ilvl w:val="2"/>
          <w:numId w:val="19"/>
        </w:numPr>
        <w:tabs>
          <w:tab w:val="clear" w:pos="839"/>
        </w:tabs>
        <w:adjustRightInd w:val="0"/>
        <w:snapToGrid w:val="0"/>
        <w:spacing w:line="440" w:lineRule="atLeast"/>
        <w:ind w:hanging="689"/>
        <w:rPr>
          <w:rFonts w:hint="eastAsia"/>
          <w:color w:val="000000"/>
          <w:sz w:val="24"/>
        </w:rPr>
      </w:pPr>
      <w:bookmarkStart w:id="2" w:name="_GoBack"/>
      <w:bookmarkEnd w:id="2"/>
      <w:r w:rsidRPr="00923C8D">
        <w:rPr>
          <w:sz w:val="24"/>
        </w:rPr>
        <w:t>任何通过人工智能课程考试的人都是愉快的。</w:t>
      </w:r>
    </w:p>
    <w:p w:rsidR="00FC6121" w:rsidRPr="00B93034" w:rsidRDefault="00FC6121" w:rsidP="00FC6121">
      <w:pPr>
        <w:adjustRightInd w:val="0"/>
        <w:snapToGrid w:val="0"/>
        <w:spacing w:line="440" w:lineRule="atLeast"/>
        <w:ind w:left="794"/>
        <w:rPr>
          <w:color w:val="000000"/>
          <w:sz w:val="24"/>
        </w:rPr>
      </w:pPr>
    </w:p>
    <w:p w:rsidR="00D76CF9" w:rsidRDefault="00A87727" w:rsidP="00F3741E">
      <w:pPr>
        <w:spacing w:beforeLines="50" w:before="120" w:line="440" w:lineRule="exact"/>
        <w:rPr>
          <w:sz w:val="24"/>
        </w:rPr>
      </w:pPr>
      <w:r w:rsidRPr="00923C8D">
        <w:rPr>
          <w:b/>
          <w:bCs/>
          <w:sz w:val="24"/>
        </w:rPr>
        <w:t>2.</w:t>
      </w:r>
      <w:r w:rsidR="00375E7A" w:rsidRPr="00923C8D">
        <w:rPr>
          <w:b/>
          <w:bCs/>
          <w:sz w:val="24"/>
        </w:rPr>
        <w:t xml:space="preserve"> </w:t>
      </w:r>
      <w:r w:rsidR="00DD6DA1" w:rsidRPr="00923C8D">
        <w:rPr>
          <w:sz w:val="24"/>
        </w:rPr>
        <w:t xml:space="preserve">A* </w:t>
      </w:r>
      <w:r w:rsidR="00DD6DA1" w:rsidRPr="00923C8D">
        <w:rPr>
          <w:sz w:val="24"/>
        </w:rPr>
        <w:t>搜索算法中估价函数是如何确定的？简述</w:t>
      </w:r>
      <w:r w:rsidR="00DD6DA1" w:rsidRPr="00923C8D">
        <w:rPr>
          <w:sz w:val="24"/>
        </w:rPr>
        <w:t xml:space="preserve">A* </w:t>
      </w:r>
      <w:r w:rsidR="00DD6DA1" w:rsidRPr="00923C8D">
        <w:rPr>
          <w:sz w:val="24"/>
        </w:rPr>
        <w:t>搜索算法与</w:t>
      </w:r>
      <w:r w:rsidR="00DD6DA1" w:rsidRPr="00923C8D">
        <w:rPr>
          <w:sz w:val="24"/>
        </w:rPr>
        <w:t>A</w:t>
      </w:r>
      <w:r w:rsidR="00DD6DA1" w:rsidRPr="00923C8D">
        <w:rPr>
          <w:sz w:val="24"/>
        </w:rPr>
        <w:t>搜索算法的区别。（</w:t>
      </w:r>
      <w:r w:rsidR="00C84E30" w:rsidRPr="00923C8D">
        <w:rPr>
          <w:sz w:val="24"/>
        </w:rPr>
        <w:t>1</w:t>
      </w:r>
      <w:r w:rsidR="00923C8D" w:rsidRPr="00923C8D">
        <w:rPr>
          <w:sz w:val="24"/>
        </w:rPr>
        <w:t>2</w:t>
      </w:r>
      <w:r w:rsidR="00DD6DA1" w:rsidRPr="00923C8D">
        <w:rPr>
          <w:sz w:val="24"/>
        </w:rPr>
        <w:t>分）</w:t>
      </w:r>
    </w:p>
    <w:p w:rsidR="00FC6121" w:rsidRPr="002E69A8" w:rsidRDefault="00FC6121" w:rsidP="00F3741E">
      <w:pPr>
        <w:spacing w:beforeLines="50" w:before="120" w:line="440" w:lineRule="exact"/>
        <w:rPr>
          <w:sz w:val="24"/>
        </w:rPr>
      </w:pPr>
    </w:p>
    <w:p w:rsidR="00E92914" w:rsidRPr="00923C8D" w:rsidRDefault="00375E7A" w:rsidP="00E92914">
      <w:pPr>
        <w:pStyle w:val="a7"/>
        <w:snapToGrid w:val="0"/>
        <w:spacing w:line="360" w:lineRule="auto"/>
        <w:jc w:val="left"/>
        <w:rPr>
          <w:rFonts w:ascii="Times New Roman" w:hAnsi="Times New Roman"/>
          <w:color w:val="000000"/>
          <w:sz w:val="24"/>
          <w:szCs w:val="24"/>
        </w:rPr>
      </w:pPr>
      <w:r w:rsidRPr="00923C8D">
        <w:rPr>
          <w:rFonts w:ascii="Times New Roman" w:hAnsi="Times New Roman"/>
          <w:b/>
          <w:sz w:val="24"/>
        </w:rPr>
        <w:t>3</w:t>
      </w:r>
      <w:r w:rsidR="00A87727" w:rsidRPr="00923C8D">
        <w:rPr>
          <w:rFonts w:ascii="Times New Roman" w:hAnsi="Times New Roman"/>
          <w:b/>
          <w:sz w:val="24"/>
        </w:rPr>
        <w:t xml:space="preserve">. </w:t>
      </w:r>
      <w:r w:rsidR="00E92914" w:rsidRPr="00923C8D">
        <w:rPr>
          <w:rFonts w:ascii="Times New Roman" w:hAnsi="Times New Roman"/>
          <w:color w:val="000000"/>
          <w:sz w:val="24"/>
          <w:szCs w:val="24"/>
        </w:rPr>
        <w:t>什么是机器学习，简述机器学习系统的基本结构及各部分的作用。（</w:t>
      </w:r>
      <w:r w:rsidR="00E92914" w:rsidRPr="00923C8D">
        <w:rPr>
          <w:rFonts w:ascii="Times New Roman" w:hAnsi="Times New Roman"/>
          <w:color w:val="000000"/>
          <w:sz w:val="24"/>
          <w:szCs w:val="24"/>
        </w:rPr>
        <w:t>10</w:t>
      </w:r>
      <w:r w:rsidR="00E92914" w:rsidRPr="00923C8D">
        <w:rPr>
          <w:rFonts w:ascii="Times New Roman" w:hAnsi="Times New Roman"/>
          <w:color w:val="000000"/>
          <w:sz w:val="24"/>
          <w:szCs w:val="24"/>
        </w:rPr>
        <w:t>分）</w:t>
      </w:r>
    </w:p>
    <w:p w:rsidR="007A7F3A" w:rsidRPr="00923C8D" w:rsidRDefault="00D76CF9" w:rsidP="00FC18AA">
      <w:pPr>
        <w:spacing w:beforeLines="100" w:before="240" w:line="400" w:lineRule="exact"/>
        <w:rPr>
          <w:sz w:val="24"/>
        </w:rPr>
      </w:pPr>
      <w:r w:rsidRPr="00923C8D">
        <w:rPr>
          <w:b/>
          <w:sz w:val="24"/>
        </w:rPr>
        <w:lastRenderedPageBreak/>
        <w:t>三</w:t>
      </w:r>
      <w:r w:rsidR="00DA13D2" w:rsidRPr="00923C8D">
        <w:rPr>
          <w:b/>
          <w:sz w:val="24"/>
        </w:rPr>
        <w:t>、</w:t>
      </w:r>
      <w:r w:rsidR="00375E7A" w:rsidRPr="00923C8D">
        <w:rPr>
          <w:b/>
          <w:sz w:val="24"/>
        </w:rPr>
        <w:t>确定性</w:t>
      </w:r>
      <w:r w:rsidR="007A7F3A" w:rsidRPr="00923C8D">
        <w:rPr>
          <w:b/>
          <w:sz w:val="24"/>
        </w:rPr>
        <w:t>推理</w:t>
      </w:r>
      <w:r w:rsidR="00DA13D2" w:rsidRPr="00923C8D">
        <w:rPr>
          <w:sz w:val="24"/>
        </w:rPr>
        <w:t>（</w:t>
      </w:r>
      <w:r w:rsidR="007A7F3A" w:rsidRPr="00923C8D">
        <w:rPr>
          <w:sz w:val="24"/>
        </w:rPr>
        <w:t>1</w:t>
      </w:r>
      <w:r w:rsidR="00590A76" w:rsidRPr="00923C8D">
        <w:rPr>
          <w:sz w:val="24"/>
        </w:rPr>
        <w:t>5</w:t>
      </w:r>
      <w:r w:rsidR="00DA13D2" w:rsidRPr="00923C8D">
        <w:rPr>
          <w:sz w:val="24"/>
        </w:rPr>
        <w:t>分）</w:t>
      </w:r>
    </w:p>
    <w:p w:rsidR="00A20F52" w:rsidRPr="00923C8D" w:rsidRDefault="00A20F52" w:rsidP="00590A76">
      <w:pPr>
        <w:spacing w:beforeLines="100" w:before="240" w:line="400" w:lineRule="exact"/>
        <w:rPr>
          <w:sz w:val="24"/>
        </w:rPr>
      </w:pPr>
      <w:r w:rsidRPr="00923C8D">
        <w:rPr>
          <w:sz w:val="24"/>
        </w:rPr>
        <w:t>已知：（</w:t>
      </w:r>
      <w:r w:rsidRPr="00923C8D">
        <w:rPr>
          <w:sz w:val="24"/>
        </w:rPr>
        <w:t>1</w:t>
      </w:r>
      <w:r w:rsidRPr="00923C8D">
        <w:rPr>
          <w:sz w:val="24"/>
        </w:rPr>
        <w:t>）</w:t>
      </w:r>
      <w:r w:rsidR="00DA13D2" w:rsidRPr="00923C8D">
        <w:rPr>
          <w:sz w:val="24"/>
        </w:rPr>
        <w:t>任何通过</w:t>
      </w:r>
      <w:r w:rsidR="00E92914" w:rsidRPr="00923C8D">
        <w:rPr>
          <w:sz w:val="24"/>
        </w:rPr>
        <w:t>AI</w:t>
      </w:r>
      <w:r w:rsidR="00E92914" w:rsidRPr="00923C8D">
        <w:rPr>
          <w:sz w:val="24"/>
        </w:rPr>
        <w:t>课程</w:t>
      </w:r>
      <w:r w:rsidR="00DA13D2" w:rsidRPr="00923C8D">
        <w:rPr>
          <w:sz w:val="24"/>
        </w:rPr>
        <w:t>考试的人都是</w:t>
      </w:r>
      <w:r w:rsidR="00375E7A" w:rsidRPr="00923C8D">
        <w:rPr>
          <w:sz w:val="24"/>
        </w:rPr>
        <w:t>开心</w:t>
      </w:r>
      <w:r w:rsidR="00DA13D2" w:rsidRPr="00923C8D">
        <w:rPr>
          <w:sz w:val="24"/>
        </w:rPr>
        <w:t>的</w:t>
      </w:r>
      <w:r w:rsidRPr="00923C8D">
        <w:rPr>
          <w:sz w:val="24"/>
        </w:rPr>
        <w:t>。</w:t>
      </w:r>
    </w:p>
    <w:p w:rsidR="00A20F52" w:rsidRPr="00923C8D" w:rsidRDefault="00A20F52" w:rsidP="00590A76">
      <w:pPr>
        <w:snapToGrid w:val="0"/>
        <w:spacing w:line="400" w:lineRule="exact"/>
        <w:ind w:firstLineChars="250" w:firstLine="600"/>
        <w:rPr>
          <w:sz w:val="24"/>
        </w:rPr>
      </w:pPr>
      <w:r w:rsidRPr="00923C8D">
        <w:rPr>
          <w:sz w:val="24"/>
        </w:rPr>
        <w:t>（</w:t>
      </w:r>
      <w:r w:rsidRPr="00923C8D">
        <w:rPr>
          <w:sz w:val="24"/>
        </w:rPr>
        <w:t>2</w:t>
      </w:r>
      <w:r w:rsidRPr="00923C8D">
        <w:rPr>
          <w:sz w:val="24"/>
        </w:rPr>
        <w:t>）</w:t>
      </w:r>
      <w:r w:rsidR="00DA13D2" w:rsidRPr="00923C8D">
        <w:rPr>
          <w:sz w:val="24"/>
        </w:rPr>
        <w:t>任何</w:t>
      </w:r>
      <w:r w:rsidR="00E9781F" w:rsidRPr="00923C8D">
        <w:rPr>
          <w:sz w:val="24"/>
        </w:rPr>
        <w:t>努力</w:t>
      </w:r>
      <w:r w:rsidR="00DA13D2" w:rsidRPr="00923C8D">
        <w:rPr>
          <w:sz w:val="24"/>
        </w:rPr>
        <w:t>学习的人都可以通过</w:t>
      </w:r>
      <w:r w:rsidR="00E92914" w:rsidRPr="00923C8D">
        <w:rPr>
          <w:sz w:val="24"/>
        </w:rPr>
        <w:t>AI</w:t>
      </w:r>
      <w:r w:rsidR="00E92914" w:rsidRPr="00923C8D">
        <w:rPr>
          <w:sz w:val="24"/>
        </w:rPr>
        <w:t>课程</w:t>
      </w:r>
      <w:r w:rsidR="00A87727" w:rsidRPr="00923C8D">
        <w:rPr>
          <w:sz w:val="24"/>
        </w:rPr>
        <w:t>考试</w:t>
      </w:r>
      <w:r w:rsidRPr="00923C8D">
        <w:rPr>
          <w:sz w:val="24"/>
        </w:rPr>
        <w:t>。</w:t>
      </w:r>
    </w:p>
    <w:p w:rsidR="00A20F52" w:rsidRPr="00923C8D" w:rsidRDefault="00A20F52" w:rsidP="00590A76">
      <w:pPr>
        <w:snapToGrid w:val="0"/>
        <w:spacing w:line="400" w:lineRule="exact"/>
        <w:ind w:firstLineChars="250" w:firstLine="600"/>
        <w:rPr>
          <w:sz w:val="24"/>
        </w:rPr>
      </w:pPr>
      <w:r w:rsidRPr="00923C8D">
        <w:rPr>
          <w:sz w:val="24"/>
        </w:rPr>
        <w:t>（</w:t>
      </w:r>
      <w:r w:rsidRPr="00923C8D">
        <w:rPr>
          <w:sz w:val="24"/>
        </w:rPr>
        <w:t>3</w:t>
      </w:r>
      <w:r w:rsidRPr="00923C8D">
        <w:rPr>
          <w:sz w:val="24"/>
        </w:rPr>
        <w:t>）</w:t>
      </w:r>
      <w:r w:rsidR="00E9781F" w:rsidRPr="00923C8D">
        <w:rPr>
          <w:sz w:val="24"/>
        </w:rPr>
        <w:t>小李</w:t>
      </w:r>
      <w:r w:rsidR="00024B2F" w:rsidRPr="00923C8D">
        <w:rPr>
          <w:sz w:val="24"/>
        </w:rPr>
        <w:t>是努力</w:t>
      </w:r>
      <w:r w:rsidR="00DA13D2" w:rsidRPr="00923C8D">
        <w:rPr>
          <w:sz w:val="24"/>
        </w:rPr>
        <w:t>学习的</w:t>
      </w:r>
      <w:r w:rsidR="00024B2F" w:rsidRPr="00923C8D">
        <w:rPr>
          <w:sz w:val="24"/>
        </w:rPr>
        <w:t>人</w:t>
      </w:r>
      <w:r w:rsidRPr="00923C8D">
        <w:rPr>
          <w:sz w:val="24"/>
        </w:rPr>
        <w:t>。</w:t>
      </w:r>
    </w:p>
    <w:p w:rsidR="007A4A34" w:rsidRPr="00923C8D" w:rsidRDefault="00590A76" w:rsidP="00601D3D">
      <w:pPr>
        <w:snapToGrid w:val="0"/>
        <w:spacing w:line="400" w:lineRule="exact"/>
        <w:rPr>
          <w:sz w:val="24"/>
        </w:rPr>
      </w:pPr>
      <w:r w:rsidRPr="00923C8D">
        <w:rPr>
          <w:sz w:val="24"/>
        </w:rPr>
        <w:t>请</w:t>
      </w:r>
      <w:r w:rsidR="00DA13D2" w:rsidRPr="00923C8D">
        <w:rPr>
          <w:sz w:val="24"/>
        </w:rPr>
        <w:t>用归结原理证明：</w:t>
      </w:r>
      <w:r w:rsidR="00024B2F" w:rsidRPr="00923C8D">
        <w:rPr>
          <w:sz w:val="24"/>
        </w:rPr>
        <w:t>小李</w:t>
      </w:r>
      <w:r w:rsidR="00DA13D2" w:rsidRPr="00923C8D">
        <w:rPr>
          <w:sz w:val="24"/>
        </w:rPr>
        <w:t>是</w:t>
      </w:r>
      <w:r w:rsidR="00375E7A" w:rsidRPr="00923C8D">
        <w:rPr>
          <w:sz w:val="24"/>
        </w:rPr>
        <w:t>开心</w:t>
      </w:r>
      <w:r w:rsidR="00DA13D2" w:rsidRPr="00923C8D">
        <w:rPr>
          <w:sz w:val="24"/>
        </w:rPr>
        <w:t>的。</w:t>
      </w:r>
    </w:p>
    <w:p w:rsidR="00351AC4" w:rsidRPr="00923C8D" w:rsidRDefault="00351AC4" w:rsidP="00402E5C">
      <w:pPr>
        <w:spacing w:line="440" w:lineRule="exact"/>
        <w:rPr>
          <w:b/>
          <w:sz w:val="24"/>
        </w:rPr>
      </w:pPr>
    </w:p>
    <w:p w:rsidR="00590A76" w:rsidRPr="00923C8D" w:rsidRDefault="00A87727" w:rsidP="00590A76">
      <w:pPr>
        <w:adjustRightInd w:val="0"/>
        <w:snapToGrid w:val="0"/>
        <w:spacing w:line="440" w:lineRule="atLeast"/>
        <w:rPr>
          <w:b/>
          <w:sz w:val="24"/>
        </w:rPr>
      </w:pPr>
      <w:r w:rsidRPr="00923C8D">
        <w:rPr>
          <w:b/>
          <w:sz w:val="24"/>
        </w:rPr>
        <w:t>四</w:t>
      </w:r>
      <w:r w:rsidR="00644EA4" w:rsidRPr="00923C8D">
        <w:rPr>
          <w:b/>
          <w:sz w:val="24"/>
        </w:rPr>
        <w:t>、</w:t>
      </w:r>
      <w:r w:rsidR="00590A76" w:rsidRPr="00923C8D">
        <w:rPr>
          <w:b/>
          <w:sz w:val="24"/>
        </w:rPr>
        <w:t>证据理论推理</w:t>
      </w:r>
      <w:r w:rsidR="00590A76" w:rsidRPr="00923C8D">
        <w:rPr>
          <w:sz w:val="24"/>
        </w:rPr>
        <w:t>（</w:t>
      </w:r>
      <w:r w:rsidR="00590A76" w:rsidRPr="00923C8D">
        <w:rPr>
          <w:sz w:val="24"/>
        </w:rPr>
        <w:t>15</w:t>
      </w:r>
      <w:r w:rsidR="00590A76" w:rsidRPr="00923C8D">
        <w:rPr>
          <w:sz w:val="24"/>
        </w:rPr>
        <w:t>分）</w:t>
      </w:r>
    </w:p>
    <w:p w:rsidR="00375E7A" w:rsidRPr="00923C8D" w:rsidRDefault="00375E7A" w:rsidP="00590A76">
      <w:pPr>
        <w:adjustRightInd w:val="0"/>
        <w:snapToGrid w:val="0"/>
        <w:spacing w:line="440" w:lineRule="atLeast"/>
        <w:ind w:firstLineChars="150" w:firstLine="360"/>
        <w:rPr>
          <w:color w:val="000000"/>
          <w:sz w:val="24"/>
        </w:rPr>
      </w:pPr>
      <w:r w:rsidRPr="00923C8D">
        <w:rPr>
          <w:color w:val="000000"/>
          <w:sz w:val="24"/>
        </w:rPr>
        <w:t>设有如下一组</w:t>
      </w:r>
      <w:r w:rsidR="00590A76" w:rsidRPr="00923C8D">
        <w:rPr>
          <w:color w:val="000000"/>
          <w:sz w:val="24"/>
        </w:rPr>
        <w:t>规则</w:t>
      </w:r>
      <w:r w:rsidRPr="00923C8D">
        <w:rPr>
          <w:color w:val="000000"/>
          <w:sz w:val="24"/>
        </w:rPr>
        <w:t>：</w:t>
      </w:r>
    </w:p>
    <w:p w:rsidR="00375E7A" w:rsidRPr="00923C8D" w:rsidRDefault="00375E7A" w:rsidP="00590A76">
      <w:pPr>
        <w:adjustRightInd w:val="0"/>
        <w:snapToGrid w:val="0"/>
        <w:spacing w:line="440" w:lineRule="atLeast"/>
        <w:ind w:firstLineChars="200" w:firstLine="480"/>
        <w:rPr>
          <w:color w:val="000000"/>
          <w:sz w:val="24"/>
        </w:rPr>
      </w:pPr>
      <w:r w:rsidRPr="00923C8D">
        <w:rPr>
          <w:color w:val="000000"/>
          <w:sz w:val="24"/>
        </w:rPr>
        <w:t>r1</w:t>
      </w:r>
      <w:r w:rsidRPr="00923C8D">
        <w:rPr>
          <w:color w:val="000000"/>
          <w:sz w:val="24"/>
        </w:rPr>
        <w:t>：</w:t>
      </w:r>
      <w:r w:rsidRPr="00923C8D">
        <w:rPr>
          <w:color w:val="000000"/>
          <w:sz w:val="24"/>
        </w:rPr>
        <w:t xml:space="preserve"> IF  E1  Then  H</w:t>
      </w:r>
      <w:r w:rsidRPr="00923C8D">
        <w:rPr>
          <w:color w:val="000000"/>
          <w:sz w:val="24"/>
        </w:rPr>
        <w:t>（</w:t>
      </w:r>
      <w:r w:rsidRPr="00923C8D">
        <w:rPr>
          <w:color w:val="000000"/>
          <w:sz w:val="24"/>
        </w:rPr>
        <w:t>0.8</w:t>
      </w:r>
      <w:r w:rsidRPr="00923C8D">
        <w:rPr>
          <w:color w:val="000000"/>
          <w:sz w:val="24"/>
        </w:rPr>
        <w:t>）</w:t>
      </w:r>
    </w:p>
    <w:p w:rsidR="00375E7A" w:rsidRPr="00923C8D" w:rsidRDefault="00375E7A" w:rsidP="00590A76">
      <w:pPr>
        <w:adjustRightInd w:val="0"/>
        <w:snapToGrid w:val="0"/>
        <w:spacing w:line="440" w:lineRule="atLeast"/>
        <w:ind w:firstLineChars="200" w:firstLine="480"/>
        <w:rPr>
          <w:color w:val="000000"/>
          <w:sz w:val="24"/>
        </w:rPr>
      </w:pPr>
      <w:r w:rsidRPr="00923C8D">
        <w:rPr>
          <w:color w:val="000000"/>
          <w:sz w:val="24"/>
        </w:rPr>
        <w:t xml:space="preserve">r2:  </w:t>
      </w:r>
      <w:proofErr w:type="gramStart"/>
      <w:r w:rsidRPr="00923C8D">
        <w:rPr>
          <w:color w:val="000000"/>
          <w:sz w:val="24"/>
        </w:rPr>
        <w:t>IF  E2</w:t>
      </w:r>
      <w:proofErr w:type="gramEnd"/>
      <w:r w:rsidRPr="00923C8D">
        <w:rPr>
          <w:color w:val="000000"/>
          <w:sz w:val="24"/>
        </w:rPr>
        <w:t xml:space="preserve">  Then  H  (-0.5)</w:t>
      </w:r>
    </w:p>
    <w:p w:rsidR="00375E7A" w:rsidRPr="00923C8D" w:rsidRDefault="00375E7A" w:rsidP="00590A76">
      <w:pPr>
        <w:adjustRightInd w:val="0"/>
        <w:snapToGrid w:val="0"/>
        <w:spacing w:line="440" w:lineRule="atLeast"/>
        <w:ind w:firstLineChars="200" w:firstLine="480"/>
        <w:rPr>
          <w:color w:val="000000"/>
          <w:sz w:val="24"/>
          <w:lang w:val="de-DE"/>
        </w:rPr>
      </w:pPr>
      <w:r w:rsidRPr="00923C8D">
        <w:rPr>
          <w:color w:val="000000"/>
          <w:sz w:val="24"/>
          <w:lang w:val="de-DE"/>
        </w:rPr>
        <w:t>r3</w:t>
      </w:r>
      <w:r w:rsidRPr="00923C8D">
        <w:rPr>
          <w:color w:val="000000"/>
          <w:sz w:val="24"/>
          <w:lang w:val="de-DE"/>
        </w:rPr>
        <w:t>：</w:t>
      </w:r>
      <w:r w:rsidRPr="00923C8D">
        <w:rPr>
          <w:color w:val="000000"/>
          <w:sz w:val="24"/>
          <w:lang w:val="de-DE"/>
        </w:rPr>
        <w:t xml:space="preserve"> IF   E3  and  E4   Then  E1 (0.7)</w:t>
      </w:r>
    </w:p>
    <w:p w:rsidR="00375E7A" w:rsidRPr="00923C8D" w:rsidRDefault="00375E7A" w:rsidP="00590A76">
      <w:pPr>
        <w:adjustRightInd w:val="0"/>
        <w:snapToGrid w:val="0"/>
        <w:spacing w:line="440" w:lineRule="atLeast"/>
        <w:ind w:firstLineChars="200" w:firstLine="480"/>
        <w:rPr>
          <w:color w:val="000000"/>
          <w:sz w:val="24"/>
        </w:rPr>
      </w:pPr>
      <w:r w:rsidRPr="00923C8D">
        <w:rPr>
          <w:color w:val="000000"/>
          <w:sz w:val="24"/>
        </w:rPr>
        <w:t xml:space="preserve">r4:   </w:t>
      </w:r>
      <w:proofErr w:type="gramStart"/>
      <w:r w:rsidRPr="00923C8D">
        <w:rPr>
          <w:color w:val="000000"/>
          <w:sz w:val="24"/>
        </w:rPr>
        <w:t>IF  E5</w:t>
      </w:r>
      <w:proofErr w:type="gramEnd"/>
      <w:r w:rsidRPr="00923C8D">
        <w:rPr>
          <w:color w:val="000000"/>
          <w:sz w:val="24"/>
        </w:rPr>
        <w:t xml:space="preserve">  or  E6  Then E2  (0.9)</w:t>
      </w:r>
    </w:p>
    <w:p w:rsidR="00375E7A" w:rsidRPr="00923C8D" w:rsidRDefault="00375E7A" w:rsidP="00375E7A">
      <w:pPr>
        <w:adjustRightInd w:val="0"/>
        <w:snapToGrid w:val="0"/>
        <w:spacing w:line="440" w:lineRule="atLeast"/>
        <w:ind w:firstLineChars="100" w:firstLine="240"/>
        <w:rPr>
          <w:color w:val="000000"/>
          <w:sz w:val="24"/>
          <w:lang w:val="de-DE"/>
        </w:rPr>
      </w:pPr>
      <w:r w:rsidRPr="00923C8D">
        <w:rPr>
          <w:color w:val="000000"/>
          <w:sz w:val="24"/>
        </w:rPr>
        <w:t>已知</w:t>
      </w:r>
      <w:r w:rsidRPr="00923C8D">
        <w:rPr>
          <w:color w:val="000000"/>
          <w:sz w:val="24"/>
          <w:lang w:val="de-DE"/>
        </w:rPr>
        <w:t>：</w:t>
      </w:r>
      <w:r w:rsidRPr="00923C8D">
        <w:rPr>
          <w:color w:val="000000"/>
          <w:sz w:val="24"/>
          <w:lang w:val="de-DE"/>
        </w:rPr>
        <w:t>CF(E3)=0.5, CF(E4)=0.6, CF(E5)=0.7, CF(E6)=0.6</w:t>
      </w:r>
      <w:r w:rsidRPr="00923C8D">
        <w:rPr>
          <w:color w:val="000000"/>
          <w:sz w:val="24"/>
          <w:lang w:val="de-DE"/>
        </w:rPr>
        <w:t>。求</w:t>
      </w:r>
      <w:r w:rsidRPr="00923C8D">
        <w:rPr>
          <w:color w:val="000000"/>
          <w:sz w:val="24"/>
          <w:lang w:val="de-DE"/>
        </w:rPr>
        <w:t>CF(H)</w:t>
      </w:r>
      <w:r w:rsidRPr="00923C8D">
        <w:rPr>
          <w:color w:val="000000"/>
          <w:sz w:val="24"/>
          <w:lang w:val="de-DE"/>
        </w:rPr>
        <w:t>。</w:t>
      </w:r>
    </w:p>
    <w:p w:rsidR="00375E7A" w:rsidRPr="00923C8D" w:rsidRDefault="00231F36" w:rsidP="00375E7A">
      <w:pPr>
        <w:adjustRightInd w:val="0"/>
        <w:snapToGrid w:val="0"/>
        <w:spacing w:line="440" w:lineRule="atLeast"/>
        <w:ind w:firstLineChars="150" w:firstLine="360"/>
        <w:rPr>
          <w:color w:val="000000"/>
          <w:sz w:val="24"/>
          <w:lang w:val="de-DE"/>
        </w:rPr>
      </w:pPr>
      <w:r>
        <w:rPr>
          <w:noProof/>
          <w:color w:val="000000"/>
          <w:sz w:val="24"/>
        </w:rPr>
        <w:pict>
          <v:shape id="_x0000_s1203" type="#_x0000_t75" style="position:absolute;left:0;text-align:left;margin-left:126pt;margin-top:8.2pt;width:3in;height:16pt;z-index:251658240">
            <v:imagedata r:id="rId9" o:title=""/>
          </v:shape>
          <o:OLEObject Type="Embed" ProgID="Equation.3" ShapeID="_x0000_s1203" DrawAspect="Content" ObjectID="_1629705557" r:id="rId10"/>
        </w:pict>
      </w:r>
      <w:r w:rsidR="00375E7A" w:rsidRPr="00923C8D">
        <w:rPr>
          <w:color w:val="000000"/>
          <w:sz w:val="24"/>
          <w:lang w:val="de-DE"/>
        </w:rPr>
        <w:t>可信度计算公式：</w:t>
      </w:r>
    </w:p>
    <w:p w:rsidR="00375E7A" w:rsidRPr="00923C8D" w:rsidRDefault="00231F36" w:rsidP="00375E7A">
      <w:pPr>
        <w:adjustRightInd w:val="0"/>
        <w:snapToGrid w:val="0"/>
        <w:spacing w:line="440" w:lineRule="atLeast"/>
        <w:ind w:firstLineChars="150" w:firstLine="360"/>
        <w:rPr>
          <w:color w:val="000000"/>
          <w:sz w:val="24"/>
        </w:rPr>
      </w:pPr>
      <w:r>
        <w:rPr>
          <w:noProof/>
          <w:color w:val="000000"/>
          <w:sz w:val="24"/>
        </w:rPr>
        <w:pict>
          <v:shape id="_x0000_s1202" type="#_x0000_t75" style="position:absolute;left:0;text-align:left;margin-left:18pt;margin-top:9.6pt;width:5in;height:78pt;z-index:251657216">
            <v:imagedata r:id="rId11" o:title=""/>
          </v:shape>
          <o:OLEObject Type="Embed" ProgID="Equation.3" ShapeID="_x0000_s1202" DrawAspect="Content" ObjectID="_1629705558" r:id="rId12"/>
        </w:pict>
      </w:r>
    </w:p>
    <w:p w:rsidR="00375E7A" w:rsidRPr="00923C8D" w:rsidRDefault="00375E7A" w:rsidP="00375E7A">
      <w:pPr>
        <w:adjustRightInd w:val="0"/>
        <w:snapToGrid w:val="0"/>
        <w:spacing w:line="440" w:lineRule="atLeast"/>
        <w:ind w:firstLineChars="150" w:firstLine="360"/>
        <w:rPr>
          <w:color w:val="000000"/>
          <w:sz w:val="24"/>
        </w:rPr>
      </w:pPr>
    </w:p>
    <w:p w:rsidR="00375E7A" w:rsidRPr="00923C8D" w:rsidRDefault="00375E7A" w:rsidP="00A87727">
      <w:pPr>
        <w:adjustRightInd w:val="0"/>
        <w:snapToGrid w:val="0"/>
        <w:spacing w:line="440" w:lineRule="atLeast"/>
        <w:rPr>
          <w:b/>
          <w:sz w:val="24"/>
        </w:rPr>
      </w:pPr>
    </w:p>
    <w:p w:rsidR="00590A76" w:rsidRPr="00923C8D" w:rsidRDefault="00590A76" w:rsidP="00A87727">
      <w:pPr>
        <w:adjustRightInd w:val="0"/>
        <w:snapToGrid w:val="0"/>
        <w:spacing w:line="440" w:lineRule="atLeast"/>
        <w:rPr>
          <w:b/>
          <w:sz w:val="24"/>
        </w:rPr>
      </w:pPr>
    </w:p>
    <w:p w:rsidR="00590A76" w:rsidRPr="00923C8D" w:rsidRDefault="00590A76" w:rsidP="00A87727">
      <w:pPr>
        <w:adjustRightInd w:val="0"/>
        <w:snapToGrid w:val="0"/>
        <w:spacing w:line="440" w:lineRule="atLeast"/>
        <w:rPr>
          <w:b/>
          <w:sz w:val="24"/>
        </w:rPr>
      </w:pPr>
    </w:p>
    <w:p w:rsidR="007A7F3A" w:rsidRPr="00923C8D" w:rsidRDefault="00590A76" w:rsidP="00A87727">
      <w:pPr>
        <w:adjustRightInd w:val="0"/>
        <w:snapToGrid w:val="0"/>
        <w:spacing w:line="440" w:lineRule="atLeast"/>
        <w:rPr>
          <w:color w:val="000000"/>
          <w:sz w:val="24"/>
        </w:rPr>
      </w:pPr>
      <w:r w:rsidRPr="00923C8D">
        <w:rPr>
          <w:b/>
          <w:sz w:val="24"/>
        </w:rPr>
        <w:t>五、</w:t>
      </w:r>
      <w:r w:rsidR="007A7F3A" w:rsidRPr="00923C8D">
        <w:rPr>
          <w:b/>
          <w:sz w:val="24"/>
        </w:rPr>
        <w:t>模糊理论计算题</w:t>
      </w:r>
      <w:r w:rsidR="00A87727" w:rsidRPr="00923C8D">
        <w:rPr>
          <w:sz w:val="24"/>
        </w:rPr>
        <w:t>(</w:t>
      </w:r>
      <w:r w:rsidR="00A87727" w:rsidRPr="00923C8D">
        <w:rPr>
          <w:color w:val="000000"/>
          <w:sz w:val="24"/>
        </w:rPr>
        <w:t>1</w:t>
      </w:r>
      <w:r w:rsidR="00923C8D" w:rsidRPr="00923C8D">
        <w:rPr>
          <w:color w:val="000000"/>
          <w:sz w:val="24"/>
        </w:rPr>
        <w:t>2</w:t>
      </w:r>
      <w:r w:rsidR="00A87727" w:rsidRPr="00923C8D">
        <w:rPr>
          <w:color w:val="000000"/>
          <w:sz w:val="24"/>
        </w:rPr>
        <w:t>分）</w:t>
      </w:r>
    </w:p>
    <w:p w:rsidR="00A87727" w:rsidRPr="00923C8D" w:rsidRDefault="00A87727" w:rsidP="00A87727">
      <w:pPr>
        <w:adjustRightInd w:val="0"/>
        <w:snapToGrid w:val="0"/>
        <w:spacing w:line="440" w:lineRule="atLeast"/>
        <w:rPr>
          <w:color w:val="000000"/>
          <w:sz w:val="24"/>
        </w:rPr>
      </w:pPr>
      <w:r w:rsidRPr="00923C8D">
        <w:rPr>
          <w:color w:val="000000"/>
          <w:sz w:val="24"/>
        </w:rPr>
        <w:t>设论域</w:t>
      </w:r>
      <w:r w:rsidRPr="00923C8D">
        <w:rPr>
          <w:color w:val="000000"/>
          <w:position w:val="-14"/>
          <w:sz w:val="24"/>
        </w:rPr>
        <w:object w:dxaOrig="1800" w:dyaOrig="400">
          <v:shape id="_x0000_i1025" type="#_x0000_t75" style="width:90.4pt;height:20.1pt" o:ole="" fillcolor="window">
            <v:imagedata r:id="rId13" o:title=""/>
          </v:shape>
          <o:OLEObject Type="Embed" ProgID="Equation.DSMT4" ShapeID="_x0000_i1025" DrawAspect="Content" ObjectID="_1629705553" r:id="rId14"/>
        </w:object>
      </w:r>
      <w:r w:rsidRPr="00923C8D">
        <w:rPr>
          <w:color w:val="000000"/>
          <w:sz w:val="24"/>
        </w:rPr>
        <w:t>，</w:t>
      </w:r>
      <w:r w:rsidRPr="00923C8D">
        <w:rPr>
          <w:color w:val="000000"/>
          <w:sz w:val="24"/>
        </w:rPr>
        <w:t>A</w:t>
      </w:r>
      <w:r w:rsidRPr="00923C8D">
        <w:rPr>
          <w:color w:val="000000"/>
          <w:sz w:val="24"/>
        </w:rPr>
        <w:t>及</w:t>
      </w:r>
      <w:r w:rsidRPr="00923C8D">
        <w:rPr>
          <w:color w:val="000000"/>
          <w:sz w:val="24"/>
        </w:rPr>
        <w:t>B</w:t>
      </w:r>
      <w:r w:rsidRPr="00923C8D">
        <w:rPr>
          <w:color w:val="000000"/>
          <w:sz w:val="24"/>
        </w:rPr>
        <w:t>是论域上的两个模糊集合，已知：</w:t>
      </w:r>
    </w:p>
    <w:p w:rsidR="00A87727" w:rsidRPr="00923C8D" w:rsidRDefault="00A87727" w:rsidP="00A87727">
      <w:pPr>
        <w:adjustRightInd w:val="0"/>
        <w:snapToGrid w:val="0"/>
        <w:spacing w:line="440" w:lineRule="atLeast"/>
        <w:ind w:firstLineChars="100" w:firstLine="240"/>
        <w:jc w:val="center"/>
        <w:rPr>
          <w:color w:val="000000"/>
          <w:sz w:val="24"/>
        </w:rPr>
      </w:pPr>
      <w:r w:rsidRPr="00923C8D">
        <w:rPr>
          <w:color w:val="000000"/>
          <w:position w:val="-30"/>
          <w:sz w:val="24"/>
        </w:rPr>
        <w:object w:dxaOrig="3560" w:dyaOrig="720">
          <v:shape id="_x0000_i1026" type="#_x0000_t75" style="width:177.5pt;height:36pt" o:ole="" fillcolor="window">
            <v:imagedata r:id="rId15" o:title=""/>
          </v:shape>
          <o:OLEObject Type="Embed" ProgID="Equation.DSMT4" ShapeID="_x0000_i1026" DrawAspect="Content" ObjectID="_1629705554" r:id="rId16"/>
        </w:object>
      </w:r>
    </w:p>
    <w:p w:rsidR="00A87727" w:rsidRPr="00923C8D" w:rsidRDefault="00A87727" w:rsidP="00A87727">
      <w:pPr>
        <w:widowControl/>
        <w:autoSpaceDE w:val="0"/>
        <w:autoSpaceDN w:val="0"/>
        <w:spacing w:after="120" w:line="360" w:lineRule="atLeast"/>
        <w:textAlignment w:val="bottom"/>
        <w:rPr>
          <w:color w:val="000000"/>
          <w:sz w:val="24"/>
        </w:rPr>
      </w:pPr>
      <w:r w:rsidRPr="00923C8D">
        <w:rPr>
          <w:color w:val="000000"/>
          <w:sz w:val="24"/>
        </w:rPr>
        <w:t xml:space="preserve">    </w:t>
      </w:r>
      <w:r w:rsidRPr="00923C8D">
        <w:rPr>
          <w:color w:val="000000"/>
          <w:sz w:val="24"/>
        </w:rPr>
        <w:t>求：</w:t>
      </w:r>
      <w:r w:rsidRPr="00923C8D">
        <w:rPr>
          <w:color w:val="000000"/>
          <w:position w:val="-8"/>
          <w:sz w:val="24"/>
        </w:rPr>
        <w:object w:dxaOrig="2140" w:dyaOrig="340">
          <v:shape id="_x0000_i1027" type="#_x0000_t75" style="width:106.35pt;height:17.6pt" o:ole="" fillcolor="window">
            <v:imagedata r:id="rId17" o:title=""/>
          </v:shape>
          <o:OLEObject Type="Embed" ProgID="Equation.DSMT4" ShapeID="_x0000_i1027" DrawAspect="Content" ObjectID="_1629705555" r:id="rId18"/>
        </w:object>
      </w:r>
    </w:p>
    <w:p w:rsidR="00A87727" w:rsidRPr="00923C8D" w:rsidRDefault="00A87727" w:rsidP="00A87727">
      <w:pPr>
        <w:widowControl/>
        <w:autoSpaceDE w:val="0"/>
        <w:autoSpaceDN w:val="0"/>
        <w:spacing w:line="360" w:lineRule="atLeast"/>
        <w:textAlignment w:val="bottom"/>
        <w:rPr>
          <w:b/>
          <w:bCs/>
          <w:sz w:val="24"/>
        </w:rPr>
      </w:pPr>
      <w:r w:rsidRPr="00923C8D">
        <w:rPr>
          <w:color w:val="000000"/>
          <w:sz w:val="24"/>
        </w:rPr>
        <w:t xml:space="preserve">    </w:t>
      </w:r>
    </w:p>
    <w:p w:rsidR="00590A76" w:rsidRPr="00923C8D" w:rsidRDefault="00590A76" w:rsidP="00A87727">
      <w:pPr>
        <w:widowControl/>
        <w:autoSpaceDE w:val="0"/>
        <w:autoSpaceDN w:val="0"/>
        <w:spacing w:line="360" w:lineRule="atLeast"/>
        <w:textAlignment w:val="bottom"/>
        <w:rPr>
          <w:color w:val="000000"/>
          <w:sz w:val="24"/>
        </w:rPr>
      </w:pPr>
      <w:r w:rsidRPr="00923C8D">
        <w:rPr>
          <w:b/>
          <w:color w:val="000000"/>
          <w:sz w:val="24"/>
        </w:rPr>
        <w:t>六、</w:t>
      </w:r>
      <w:r w:rsidR="007A7F3A" w:rsidRPr="00923C8D">
        <w:rPr>
          <w:b/>
          <w:color w:val="000000"/>
          <w:sz w:val="24"/>
        </w:rPr>
        <w:t>简答论述题</w:t>
      </w:r>
      <w:r w:rsidR="00A87727" w:rsidRPr="00923C8D">
        <w:rPr>
          <w:color w:val="000000"/>
          <w:sz w:val="24"/>
        </w:rPr>
        <w:t>（</w:t>
      </w:r>
      <w:r w:rsidR="00A87727" w:rsidRPr="00923C8D">
        <w:rPr>
          <w:color w:val="000000"/>
          <w:sz w:val="24"/>
        </w:rPr>
        <w:t>10</w:t>
      </w:r>
      <w:r w:rsidR="00A87727" w:rsidRPr="00923C8D">
        <w:rPr>
          <w:color w:val="000000"/>
          <w:sz w:val="24"/>
        </w:rPr>
        <w:t>分）</w:t>
      </w:r>
    </w:p>
    <w:p w:rsidR="00E92914" w:rsidRPr="00923C8D" w:rsidRDefault="00E92914" w:rsidP="00E92914">
      <w:pPr>
        <w:pStyle w:val="a7"/>
        <w:snapToGrid w:val="0"/>
        <w:spacing w:line="360" w:lineRule="auto"/>
        <w:ind w:firstLineChars="200" w:firstLine="480"/>
        <w:jc w:val="left"/>
        <w:rPr>
          <w:rFonts w:ascii="Times New Roman" w:hAnsi="Times New Roman"/>
          <w:noProof/>
          <w:sz w:val="24"/>
          <w:szCs w:val="24"/>
        </w:rPr>
      </w:pPr>
      <w:r w:rsidRPr="00923C8D">
        <w:rPr>
          <w:rFonts w:ascii="Times New Roman" w:hAnsi="Times New Roman"/>
          <w:noProof/>
          <w:sz w:val="24"/>
          <w:szCs w:val="24"/>
        </w:rPr>
        <w:t>用遗传算法求解下列非线性函数的最小值：</w:t>
      </w:r>
    </w:p>
    <w:p w:rsidR="00E92914" w:rsidRPr="00923C8D" w:rsidRDefault="00E92914" w:rsidP="00E92914">
      <w:pPr>
        <w:pStyle w:val="a7"/>
        <w:snapToGrid w:val="0"/>
        <w:spacing w:line="360" w:lineRule="auto"/>
        <w:jc w:val="center"/>
        <w:rPr>
          <w:rFonts w:ascii="Times New Roman" w:hAnsi="Times New Roman"/>
          <w:noProof/>
          <w:sz w:val="24"/>
          <w:szCs w:val="24"/>
        </w:rPr>
      </w:pPr>
      <w:r w:rsidRPr="00923C8D">
        <w:rPr>
          <w:rFonts w:ascii="Times New Roman" w:hAnsi="Times New Roman"/>
          <w:noProof/>
          <w:position w:val="-46"/>
          <w:sz w:val="24"/>
          <w:szCs w:val="24"/>
        </w:rPr>
        <w:object w:dxaOrig="3240" w:dyaOrig="1040">
          <v:shape id="_x0000_i1028" type="#_x0000_t75" style="width:162.4pt;height:51.9pt" o:ole="">
            <v:imagedata r:id="rId19" o:title=""/>
          </v:shape>
          <o:OLEObject Type="Embed" ProgID="Equation.3" ShapeID="_x0000_i1028" DrawAspect="Content" ObjectID="_1629705556" r:id="rId20"/>
        </w:object>
      </w:r>
    </w:p>
    <w:p w:rsidR="00E92914" w:rsidRPr="00923C8D" w:rsidRDefault="00E92914" w:rsidP="00E92914">
      <w:pPr>
        <w:pStyle w:val="a7"/>
        <w:snapToGrid w:val="0"/>
        <w:spacing w:line="360" w:lineRule="auto"/>
        <w:jc w:val="left"/>
        <w:rPr>
          <w:rFonts w:ascii="Times New Roman" w:hAnsi="Times New Roman"/>
          <w:noProof/>
          <w:sz w:val="24"/>
          <w:szCs w:val="24"/>
        </w:rPr>
      </w:pPr>
      <w:r w:rsidRPr="00923C8D">
        <w:rPr>
          <w:rFonts w:ascii="Times New Roman" w:hAnsi="Times New Roman"/>
          <w:noProof/>
          <w:sz w:val="24"/>
          <w:szCs w:val="24"/>
        </w:rPr>
        <w:t>（</w:t>
      </w:r>
      <w:r w:rsidRPr="00923C8D">
        <w:rPr>
          <w:rFonts w:ascii="Times New Roman" w:hAnsi="Times New Roman"/>
          <w:noProof/>
          <w:sz w:val="24"/>
          <w:szCs w:val="24"/>
        </w:rPr>
        <w:t>1</w:t>
      </w:r>
      <w:r w:rsidRPr="00923C8D">
        <w:rPr>
          <w:rFonts w:ascii="Times New Roman" w:hAnsi="Times New Roman"/>
          <w:noProof/>
          <w:sz w:val="24"/>
          <w:szCs w:val="24"/>
        </w:rPr>
        <w:t>）若采用二进制编码，要求编码精度为</w:t>
      </w:r>
      <w:r w:rsidRPr="00923C8D">
        <w:rPr>
          <w:rFonts w:ascii="Times New Roman" w:hAnsi="Times New Roman"/>
          <w:noProof/>
          <w:sz w:val="24"/>
          <w:szCs w:val="24"/>
        </w:rPr>
        <w:t>0.01</w:t>
      </w:r>
      <w:r w:rsidRPr="00923C8D">
        <w:rPr>
          <w:rFonts w:ascii="Times New Roman" w:hAnsi="Times New Roman"/>
          <w:noProof/>
          <w:sz w:val="24"/>
          <w:szCs w:val="24"/>
        </w:rPr>
        <w:t>，试确定染色体的长度。</w:t>
      </w:r>
    </w:p>
    <w:p w:rsidR="00601D3D" w:rsidRPr="00923C8D" w:rsidRDefault="00E92914" w:rsidP="00E92914">
      <w:pPr>
        <w:pStyle w:val="a7"/>
        <w:snapToGrid w:val="0"/>
        <w:spacing w:line="360" w:lineRule="auto"/>
        <w:jc w:val="left"/>
        <w:rPr>
          <w:rFonts w:ascii="Times New Roman" w:hAnsi="Times New Roman"/>
          <w:sz w:val="24"/>
          <w:szCs w:val="24"/>
        </w:rPr>
      </w:pPr>
      <w:r w:rsidRPr="00923C8D">
        <w:rPr>
          <w:rFonts w:ascii="Times New Roman" w:hAnsi="Times New Roman"/>
          <w:noProof/>
          <w:sz w:val="24"/>
          <w:szCs w:val="24"/>
        </w:rPr>
        <w:t>（</w:t>
      </w:r>
      <w:r w:rsidRPr="00923C8D">
        <w:rPr>
          <w:rFonts w:ascii="Times New Roman" w:hAnsi="Times New Roman"/>
          <w:noProof/>
          <w:sz w:val="24"/>
          <w:szCs w:val="24"/>
        </w:rPr>
        <w:t>2</w:t>
      </w:r>
      <w:r w:rsidRPr="00923C8D">
        <w:rPr>
          <w:rFonts w:ascii="Times New Roman" w:hAnsi="Times New Roman"/>
          <w:noProof/>
          <w:sz w:val="24"/>
          <w:szCs w:val="24"/>
        </w:rPr>
        <w:t>）描述二进制编码的优势与特点。</w:t>
      </w:r>
    </w:p>
    <w:sectPr w:rsidR="00601D3D" w:rsidRPr="00923C8D" w:rsidSect="00E92914">
      <w:footerReference w:type="even" r:id="rId21"/>
      <w:footerReference w:type="default" r:id="rId22"/>
      <w:pgSz w:w="11906" w:h="16838" w:code="9"/>
      <w:pgMar w:top="1440" w:right="1701" w:bottom="1440" w:left="1701" w:header="851" w:footer="992" w:gutter="0"/>
      <w:pgNumType w:start="1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1F36" w:rsidRDefault="00231F36">
      <w:r>
        <w:separator/>
      </w:r>
    </w:p>
  </w:endnote>
  <w:endnote w:type="continuationSeparator" w:id="0">
    <w:p w:rsidR="00231F36" w:rsidRDefault="00231F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4E9B" w:rsidRDefault="007E4E9B" w:rsidP="00B56BD8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7E4E9B" w:rsidRDefault="007E4E9B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2914" w:rsidRDefault="00E92914">
    <w:pPr>
      <w:pStyle w:val="a4"/>
      <w:jc w:val="center"/>
    </w:pPr>
  </w:p>
  <w:p w:rsidR="00E92914" w:rsidRDefault="00E92914">
    <w:pPr>
      <w:pStyle w:val="a4"/>
      <w:jc w:val="center"/>
    </w:pPr>
    <w:r>
      <w:fldChar w:fldCharType="begin"/>
    </w:r>
    <w:r>
      <w:instrText>PAGE   \* MERGEFORMAT</w:instrText>
    </w:r>
    <w:r>
      <w:fldChar w:fldCharType="separate"/>
    </w:r>
    <w:r w:rsidR="00FC6121" w:rsidRPr="00FC6121">
      <w:rPr>
        <w:noProof/>
        <w:lang w:val="zh-CN"/>
      </w:rPr>
      <w:t>2</w:t>
    </w:r>
    <w:r>
      <w:fldChar w:fldCharType="end"/>
    </w:r>
  </w:p>
  <w:p w:rsidR="007E4E9B" w:rsidRDefault="007E4E9B" w:rsidP="00B15BCB">
    <w:pPr>
      <w:pStyle w:val="a4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1F36" w:rsidRDefault="00231F36">
      <w:r>
        <w:separator/>
      </w:r>
    </w:p>
  </w:footnote>
  <w:footnote w:type="continuationSeparator" w:id="0">
    <w:p w:rsidR="00231F36" w:rsidRDefault="00231F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9.2pt;height:9.2pt" o:bullet="t">
        <v:imagedata r:id="rId1" o:title="clip_image001"/>
      </v:shape>
    </w:pict>
  </w:numPicBullet>
  <w:numPicBullet w:numPicBulletId="1">
    <w:pict>
      <v:shape id="_x0000_i1031" type="#_x0000_t75" style="width:9.2pt;height:9.2pt" o:bullet="t">
        <v:imagedata r:id="rId2" o:title="clip_image002"/>
      </v:shape>
    </w:pict>
  </w:numPicBullet>
  <w:abstractNum w:abstractNumId="0">
    <w:nsid w:val="01217B4B"/>
    <w:multiLevelType w:val="hybridMultilevel"/>
    <w:tmpl w:val="72629E14"/>
    <w:lvl w:ilvl="0" w:tplc="FBCAF7DE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3724C82" w:tentative="1">
      <w:start w:val="1"/>
      <w:numFmt w:val="bullet"/>
      <w:lvlText w:val=""/>
      <w:lvlPicBulletId w:val="1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A9CA500E" w:tentative="1">
      <w:start w:val="1"/>
      <w:numFmt w:val="bullet"/>
      <w:lvlText w:val=""/>
      <w:lvlPicBulletId w:val="1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18836B2" w:tentative="1">
      <w:start w:val="1"/>
      <w:numFmt w:val="bullet"/>
      <w:lvlText w:val=""/>
      <w:lvlPicBulletId w:val="1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2805D1A" w:tentative="1">
      <w:start w:val="1"/>
      <w:numFmt w:val="bullet"/>
      <w:lvlText w:val=""/>
      <w:lvlPicBulletId w:val="1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0D4AAE8" w:tentative="1">
      <w:start w:val="1"/>
      <w:numFmt w:val="bullet"/>
      <w:lvlText w:val=""/>
      <w:lvlPicBulletId w:val="1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DCC1CFA" w:tentative="1">
      <w:start w:val="1"/>
      <w:numFmt w:val="bullet"/>
      <w:lvlText w:val=""/>
      <w:lvlPicBulletId w:val="1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37C0A86" w:tentative="1">
      <w:start w:val="1"/>
      <w:numFmt w:val="bullet"/>
      <w:lvlText w:val=""/>
      <w:lvlPicBulletId w:val="1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FE9427F6" w:tentative="1">
      <w:start w:val="1"/>
      <w:numFmt w:val="bullet"/>
      <w:lvlText w:val=""/>
      <w:lvlPicBulletId w:val="1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">
    <w:nsid w:val="02702C7C"/>
    <w:multiLevelType w:val="hybridMultilevel"/>
    <w:tmpl w:val="78220DBC"/>
    <w:lvl w:ilvl="0" w:tplc="5AB4089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B7A2A4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2E4D1D4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6BAC3732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3BCAC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1DCAB8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8B2EF2D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887C44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9C3E765A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">
    <w:nsid w:val="07D76EAE"/>
    <w:multiLevelType w:val="hybridMultilevel"/>
    <w:tmpl w:val="921018DC"/>
    <w:lvl w:ilvl="0" w:tplc="018CAE88">
      <w:start w:val="1"/>
      <w:numFmt w:val="bullet"/>
      <w:lvlText w:val="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B2533E" w:tentative="1">
      <w:start w:val="1"/>
      <w:numFmt w:val="bullet"/>
      <w:lvlText w:val="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F007ECA" w:tentative="1">
      <w:start w:val="1"/>
      <w:numFmt w:val="bullet"/>
      <w:lvlText w:val="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6725CD2" w:tentative="1">
      <w:start w:val="1"/>
      <w:numFmt w:val="bullet"/>
      <w:lvlText w:val="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23ACEB2" w:tentative="1">
      <w:start w:val="1"/>
      <w:numFmt w:val="bullet"/>
      <w:lvlText w:val="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C8A4434" w:tentative="1">
      <w:start w:val="1"/>
      <w:numFmt w:val="bullet"/>
      <w:lvlText w:val="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F301FD4" w:tentative="1">
      <w:start w:val="1"/>
      <w:numFmt w:val="bullet"/>
      <w:lvlText w:val="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2E8D372" w:tentative="1">
      <w:start w:val="1"/>
      <w:numFmt w:val="bullet"/>
      <w:lvlText w:val="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A802328" w:tentative="1">
      <w:start w:val="1"/>
      <w:numFmt w:val="bullet"/>
      <w:lvlText w:val="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2D7465"/>
    <w:multiLevelType w:val="hybridMultilevel"/>
    <w:tmpl w:val="508C8EF0"/>
    <w:lvl w:ilvl="0" w:tplc="393E5FD4">
      <w:start w:val="1"/>
      <w:numFmt w:val="bullet"/>
      <w:lvlText w:val="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7D85C6E" w:tentative="1">
      <w:start w:val="1"/>
      <w:numFmt w:val="bullet"/>
      <w:lvlText w:val="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4A0EFEC" w:tentative="1">
      <w:start w:val="1"/>
      <w:numFmt w:val="bullet"/>
      <w:lvlText w:val="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06E3D26" w:tentative="1">
      <w:start w:val="1"/>
      <w:numFmt w:val="bullet"/>
      <w:lvlText w:val="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A8AE8E0" w:tentative="1">
      <w:start w:val="1"/>
      <w:numFmt w:val="bullet"/>
      <w:lvlText w:val="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36C784" w:tentative="1">
      <w:start w:val="1"/>
      <w:numFmt w:val="bullet"/>
      <w:lvlText w:val="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0CA15F4" w:tentative="1">
      <w:start w:val="1"/>
      <w:numFmt w:val="bullet"/>
      <w:lvlText w:val="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586B06A" w:tentative="1">
      <w:start w:val="1"/>
      <w:numFmt w:val="bullet"/>
      <w:lvlText w:val="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752E058" w:tentative="1">
      <w:start w:val="1"/>
      <w:numFmt w:val="bullet"/>
      <w:lvlText w:val="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1AB05E0"/>
    <w:multiLevelType w:val="singleLevel"/>
    <w:tmpl w:val="24ECDD62"/>
    <w:lvl w:ilvl="0">
      <w:start w:val="1"/>
      <w:numFmt w:val="decimal"/>
      <w:lvlText w:val="（%1）"/>
      <w:lvlJc w:val="left"/>
      <w:pPr>
        <w:tabs>
          <w:tab w:val="num" w:pos="1467"/>
        </w:tabs>
        <w:ind w:left="1467" w:hanging="675"/>
      </w:pPr>
      <w:rPr>
        <w:rFonts w:hint="eastAsia"/>
      </w:rPr>
    </w:lvl>
  </w:abstractNum>
  <w:abstractNum w:abstractNumId="5">
    <w:nsid w:val="121E39FE"/>
    <w:multiLevelType w:val="hybridMultilevel"/>
    <w:tmpl w:val="E58E177C"/>
    <w:lvl w:ilvl="0" w:tplc="31ECAB6E">
      <w:start w:val="1"/>
      <w:numFmt w:val="bullet"/>
      <w:lvlText w:val="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3064C36" w:tentative="1">
      <w:start w:val="1"/>
      <w:numFmt w:val="bullet"/>
      <w:lvlText w:val="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176C300" w:tentative="1">
      <w:start w:val="1"/>
      <w:numFmt w:val="bullet"/>
      <w:lvlText w:val="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98CC5DE" w:tentative="1">
      <w:start w:val="1"/>
      <w:numFmt w:val="bullet"/>
      <w:lvlText w:val="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3805400" w:tentative="1">
      <w:start w:val="1"/>
      <w:numFmt w:val="bullet"/>
      <w:lvlText w:val="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5ACA9EA" w:tentative="1">
      <w:start w:val="1"/>
      <w:numFmt w:val="bullet"/>
      <w:lvlText w:val="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10C23C4" w:tentative="1">
      <w:start w:val="1"/>
      <w:numFmt w:val="bullet"/>
      <w:lvlText w:val="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39801C0" w:tentative="1">
      <w:start w:val="1"/>
      <w:numFmt w:val="bullet"/>
      <w:lvlText w:val="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83A19DE" w:tentative="1">
      <w:start w:val="1"/>
      <w:numFmt w:val="bullet"/>
      <w:lvlText w:val="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B771FB6"/>
    <w:multiLevelType w:val="hybridMultilevel"/>
    <w:tmpl w:val="9642D46E"/>
    <w:lvl w:ilvl="0" w:tplc="558C623E">
      <w:start w:val="1"/>
      <w:numFmt w:val="lowerLetter"/>
      <w:lvlText w:val="%1)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44002196">
      <w:start w:val="1"/>
      <w:numFmt w:val="lowerLetter"/>
      <w:lvlText w:val="%3)"/>
      <w:lvlJc w:val="left"/>
      <w:pPr>
        <w:tabs>
          <w:tab w:val="num" w:pos="839"/>
        </w:tabs>
        <w:ind w:left="794" w:firstLine="46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2C5574F9"/>
    <w:multiLevelType w:val="multilevel"/>
    <w:tmpl w:val="1DC67838"/>
    <w:lvl w:ilvl="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>
    <w:nsid w:val="2FFC019A"/>
    <w:multiLevelType w:val="hybridMultilevel"/>
    <w:tmpl w:val="585EA50C"/>
    <w:lvl w:ilvl="0" w:tplc="5BB6B01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500E6F4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53049DE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EFEF9E2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1D2B3F0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544C81A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432AB3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794848C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080716E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9">
    <w:nsid w:val="34490273"/>
    <w:multiLevelType w:val="hybridMultilevel"/>
    <w:tmpl w:val="2B388906"/>
    <w:lvl w:ilvl="0" w:tplc="17520ABE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6F6F5AA" w:tentative="1">
      <w:start w:val="1"/>
      <w:numFmt w:val="bullet"/>
      <w:lvlText w:val=""/>
      <w:lvlPicBulletId w:val="1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F360320" w:tentative="1">
      <w:start w:val="1"/>
      <w:numFmt w:val="bullet"/>
      <w:lvlText w:val=""/>
      <w:lvlPicBulletId w:val="1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A7AAFB4" w:tentative="1">
      <w:start w:val="1"/>
      <w:numFmt w:val="bullet"/>
      <w:lvlText w:val=""/>
      <w:lvlPicBulletId w:val="1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11CCCD6" w:tentative="1">
      <w:start w:val="1"/>
      <w:numFmt w:val="bullet"/>
      <w:lvlText w:val=""/>
      <w:lvlPicBulletId w:val="1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EC3428EC" w:tentative="1">
      <w:start w:val="1"/>
      <w:numFmt w:val="bullet"/>
      <w:lvlText w:val=""/>
      <w:lvlPicBulletId w:val="1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EEE88F4" w:tentative="1">
      <w:start w:val="1"/>
      <w:numFmt w:val="bullet"/>
      <w:lvlText w:val=""/>
      <w:lvlPicBulletId w:val="1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B8A69A0" w:tentative="1">
      <w:start w:val="1"/>
      <w:numFmt w:val="bullet"/>
      <w:lvlText w:val=""/>
      <w:lvlPicBulletId w:val="1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946D3A2" w:tentative="1">
      <w:start w:val="1"/>
      <w:numFmt w:val="bullet"/>
      <w:lvlText w:val=""/>
      <w:lvlPicBulletId w:val="1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0">
    <w:nsid w:val="3B5B43BA"/>
    <w:multiLevelType w:val="hybridMultilevel"/>
    <w:tmpl w:val="D1CCFF82"/>
    <w:lvl w:ilvl="0" w:tplc="C2F83ADE">
      <w:start w:val="1"/>
      <w:numFmt w:val="decimal"/>
      <w:lvlText w:val="%1）"/>
      <w:lvlJc w:val="left"/>
      <w:pPr>
        <w:tabs>
          <w:tab w:val="num" w:pos="675"/>
        </w:tabs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55"/>
        </w:tabs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11">
    <w:nsid w:val="443C6AE1"/>
    <w:multiLevelType w:val="hybridMultilevel"/>
    <w:tmpl w:val="1DC67838"/>
    <w:lvl w:ilvl="0" w:tplc="9918B62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4DA442C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AC3ADE42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1C265F80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25C3A00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D20948A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E5826426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C0E85D4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AC781456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2">
    <w:nsid w:val="48616A9B"/>
    <w:multiLevelType w:val="hybridMultilevel"/>
    <w:tmpl w:val="41220718"/>
    <w:lvl w:ilvl="0" w:tplc="D0ACE50A">
      <w:start w:val="1"/>
      <w:numFmt w:val="decimal"/>
      <w:lvlText w:val="（%1）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3">
    <w:nsid w:val="589762C0"/>
    <w:multiLevelType w:val="hybridMultilevel"/>
    <w:tmpl w:val="3C362DF0"/>
    <w:lvl w:ilvl="0" w:tplc="DB9EBACC">
      <w:start w:val="1"/>
      <w:numFmt w:val="bullet"/>
      <w:lvlText w:val="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072E234" w:tentative="1">
      <w:start w:val="1"/>
      <w:numFmt w:val="bullet"/>
      <w:lvlText w:val="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A80F18C" w:tentative="1">
      <w:start w:val="1"/>
      <w:numFmt w:val="bullet"/>
      <w:lvlText w:val="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3C69676" w:tentative="1">
      <w:start w:val="1"/>
      <w:numFmt w:val="bullet"/>
      <w:lvlText w:val="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8F860C6" w:tentative="1">
      <w:start w:val="1"/>
      <w:numFmt w:val="bullet"/>
      <w:lvlText w:val="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A32E61E" w:tentative="1">
      <w:start w:val="1"/>
      <w:numFmt w:val="bullet"/>
      <w:lvlText w:val="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8148974" w:tentative="1">
      <w:start w:val="1"/>
      <w:numFmt w:val="bullet"/>
      <w:lvlText w:val="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E3E1AE6" w:tentative="1">
      <w:start w:val="1"/>
      <w:numFmt w:val="bullet"/>
      <w:lvlText w:val="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B7A40D2" w:tentative="1">
      <w:start w:val="1"/>
      <w:numFmt w:val="bullet"/>
      <w:lvlText w:val="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59252473"/>
    <w:multiLevelType w:val="hybridMultilevel"/>
    <w:tmpl w:val="4610208E"/>
    <w:lvl w:ilvl="0" w:tplc="7DD03804">
      <w:start w:val="3"/>
      <w:numFmt w:val="decimal"/>
      <w:lvlText w:val="%1）"/>
      <w:lvlJc w:val="left"/>
      <w:pPr>
        <w:tabs>
          <w:tab w:val="num" w:pos="675"/>
        </w:tabs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55"/>
        </w:tabs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15">
    <w:nsid w:val="59ED2345"/>
    <w:multiLevelType w:val="hybridMultilevel"/>
    <w:tmpl w:val="740A29F8"/>
    <w:lvl w:ilvl="0" w:tplc="65E43A9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E440A16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350B0D8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11216C4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2C60834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6B0520C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5A45C22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3B2B946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69E6BDA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47C3864"/>
    <w:multiLevelType w:val="hybridMultilevel"/>
    <w:tmpl w:val="202A63E2"/>
    <w:lvl w:ilvl="0" w:tplc="4B265C8C">
      <w:start w:val="1"/>
      <w:numFmt w:val="bullet"/>
      <w:lvlText w:val="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DA23F88" w:tentative="1">
      <w:start w:val="1"/>
      <w:numFmt w:val="bullet"/>
      <w:lvlText w:val="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E361356" w:tentative="1">
      <w:start w:val="1"/>
      <w:numFmt w:val="bullet"/>
      <w:lvlText w:val="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CF4D934" w:tentative="1">
      <w:start w:val="1"/>
      <w:numFmt w:val="bullet"/>
      <w:lvlText w:val="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3428794" w:tentative="1">
      <w:start w:val="1"/>
      <w:numFmt w:val="bullet"/>
      <w:lvlText w:val="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F085FF6" w:tentative="1">
      <w:start w:val="1"/>
      <w:numFmt w:val="bullet"/>
      <w:lvlText w:val="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45E1474" w:tentative="1">
      <w:start w:val="1"/>
      <w:numFmt w:val="bullet"/>
      <w:lvlText w:val="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70E9B76" w:tentative="1">
      <w:start w:val="1"/>
      <w:numFmt w:val="bullet"/>
      <w:lvlText w:val="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57A2648" w:tentative="1">
      <w:start w:val="1"/>
      <w:numFmt w:val="bullet"/>
      <w:lvlText w:val="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704E27CC"/>
    <w:multiLevelType w:val="hybridMultilevel"/>
    <w:tmpl w:val="F0465374"/>
    <w:lvl w:ilvl="0" w:tplc="136ED17E">
      <w:start w:val="1"/>
      <w:numFmt w:val="bullet"/>
      <w:lvlText w:val="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9508862" w:tentative="1">
      <w:start w:val="1"/>
      <w:numFmt w:val="bullet"/>
      <w:lvlText w:val="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E045086" w:tentative="1">
      <w:start w:val="1"/>
      <w:numFmt w:val="bullet"/>
      <w:lvlText w:val="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2BA5F24" w:tentative="1">
      <w:start w:val="1"/>
      <w:numFmt w:val="bullet"/>
      <w:lvlText w:val="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78210F0" w:tentative="1">
      <w:start w:val="1"/>
      <w:numFmt w:val="bullet"/>
      <w:lvlText w:val="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1262A28" w:tentative="1">
      <w:start w:val="1"/>
      <w:numFmt w:val="bullet"/>
      <w:lvlText w:val="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C08128E" w:tentative="1">
      <w:start w:val="1"/>
      <w:numFmt w:val="bullet"/>
      <w:lvlText w:val="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D707064" w:tentative="1">
      <w:start w:val="1"/>
      <w:numFmt w:val="bullet"/>
      <w:lvlText w:val="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FCE7A4C" w:tentative="1">
      <w:start w:val="1"/>
      <w:numFmt w:val="bullet"/>
      <w:lvlText w:val="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361232B"/>
    <w:multiLevelType w:val="singleLevel"/>
    <w:tmpl w:val="CAA80732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num w:numId="1">
    <w:abstractNumId w:val="18"/>
    <w:lvlOverride w:ilvl="0">
      <w:startOverride w:val="1"/>
    </w:lvlOverride>
  </w:num>
  <w:num w:numId="2">
    <w:abstractNumId w:val="4"/>
  </w:num>
  <w:num w:numId="3">
    <w:abstractNumId w:val="16"/>
  </w:num>
  <w:num w:numId="4">
    <w:abstractNumId w:val="3"/>
  </w:num>
  <w:num w:numId="5">
    <w:abstractNumId w:val="10"/>
  </w:num>
  <w:num w:numId="6">
    <w:abstractNumId w:val="11"/>
  </w:num>
  <w:num w:numId="7">
    <w:abstractNumId w:val="7"/>
  </w:num>
  <w:num w:numId="8">
    <w:abstractNumId w:val="1"/>
  </w:num>
  <w:num w:numId="9">
    <w:abstractNumId w:val="14"/>
  </w:num>
  <w:num w:numId="10">
    <w:abstractNumId w:val="17"/>
  </w:num>
  <w:num w:numId="11">
    <w:abstractNumId w:val="5"/>
  </w:num>
  <w:num w:numId="12">
    <w:abstractNumId w:val="2"/>
  </w:num>
  <w:num w:numId="13">
    <w:abstractNumId w:val="13"/>
  </w:num>
  <w:num w:numId="14">
    <w:abstractNumId w:val="8"/>
  </w:num>
  <w:num w:numId="15">
    <w:abstractNumId w:val="0"/>
  </w:num>
  <w:num w:numId="16">
    <w:abstractNumId w:val="9"/>
  </w:num>
  <w:num w:numId="17">
    <w:abstractNumId w:val="12"/>
  </w:num>
  <w:num w:numId="18">
    <w:abstractNumId w:val="15"/>
  </w:num>
  <w:num w:numId="1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5590"/>
    <w:rsid w:val="00000047"/>
    <w:rsid w:val="00001EC2"/>
    <w:rsid w:val="00004E28"/>
    <w:rsid w:val="00006B1F"/>
    <w:rsid w:val="00010B1E"/>
    <w:rsid w:val="00011343"/>
    <w:rsid w:val="00024B2F"/>
    <w:rsid w:val="00025048"/>
    <w:rsid w:val="000254E8"/>
    <w:rsid w:val="00025D18"/>
    <w:rsid w:val="0003162C"/>
    <w:rsid w:val="00033C1F"/>
    <w:rsid w:val="000341AC"/>
    <w:rsid w:val="000349DE"/>
    <w:rsid w:val="000352F9"/>
    <w:rsid w:val="00037630"/>
    <w:rsid w:val="000520CB"/>
    <w:rsid w:val="000550DC"/>
    <w:rsid w:val="0005718E"/>
    <w:rsid w:val="00070D7F"/>
    <w:rsid w:val="00076D60"/>
    <w:rsid w:val="000838F3"/>
    <w:rsid w:val="00085822"/>
    <w:rsid w:val="0009083F"/>
    <w:rsid w:val="00090DCD"/>
    <w:rsid w:val="000920B0"/>
    <w:rsid w:val="00097DE7"/>
    <w:rsid w:val="000A04C5"/>
    <w:rsid w:val="000B3F5E"/>
    <w:rsid w:val="000C211C"/>
    <w:rsid w:val="000C7628"/>
    <w:rsid w:val="000D005E"/>
    <w:rsid w:val="000D3C2B"/>
    <w:rsid w:val="000D4D63"/>
    <w:rsid w:val="000D52BA"/>
    <w:rsid w:val="000E46EE"/>
    <w:rsid w:val="000E47D2"/>
    <w:rsid w:val="000E6263"/>
    <w:rsid w:val="000F0853"/>
    <w:rsid w:val="00107D3C"/>
    <w:rsid w:val="00113693"/>
    <w:rsid w:val="0012322D"/>
    <w:rsid w:val="00123A7A"/>
    <w:rsid w:val="00126DEF"/>
    <w:rsid w:val="00132D5F"/>
    <w:rsid w:val="00134ABD"/>
    <w:rsid w:val="00134D8E"/>
    <w:rsid w:val="00135C1A"/>
    <w:rsid w:val="00136632"/>
    <w:rsid w:val="00140362"/>
    <w:rsid w:val="001515B1"/>
    <w:rsid w:val="0015478F"/>
    <w:rsid w:val="00162849"/>
    <w:rsid w:val="00166642"/>
    <w:rsid w:val="00173D56"/>
    <w:rsid w:val="001741E2"/>
    <w:rsid w:val="001775B1"/>
    <w:rsid w:val="00180E14"/>
    <w:rsid w:val="00180EC1"/>
    <w:rsid w:val="00180F86"/>
    <w:rsid w:val="00184EE2"/>
    <w:rsid w:val="00185C74"/>
    <w:rsid w:val="00190631"/>
    <w:rsid w:val="00191527"/>
    <w:rsid w:val="001A2810"/>
    <w:rsid w:val="001B5703"/>
    <w:rsid w:val="001C32AD"/>
    <w:rsid w:val="001C70D1"/>
    <w:rsid w:val="001D00E5"/>
    <w:rsid w:val="001D1CAB"/>
    <w:rsid w:val="001D3CD7"/>
    <w:rsid w:val="001E2F6D"/>
    <w:rsid w:val="001E58BB"/>
    <w:rsid w:val="001E612F"/>
    <w:rsid w:val="001F58C2"/>
    <w:rsid w:val="001F772A"/>
    <w:rsid w:val="002023D9"/>
    <w:rsid w:val="00212F6C"/>
    <w:rsid w:val="002156BC"/>
    <w:rsid w:val="002273F1"/>
    <w:rsid w:val="00227D47"/>
    <w:rsid w:val="00231F36"/>
    <w:rsid w:val="00232B2C"/>
    <w:rsid w:val="00241170"/>
    <w:rsid w:val="00255DC7"/>
    <w:rsid w:val="00260D68"/>
    <w:rsid w:val="002659DB"/>
    <w:rsid w:val="00272751"/>
    <w:rsid w:val="00280325"/>
    <w:rsid w:val="002830FB"/>
    <w:rsid w:val="00285C38"/>
    <w:rsid w:val="002911CF"/>
    <w:rsid w:val="0029126D"/>
    <w:rsid w:val="0029163D"/>
    <w:rsid w:val="00292037"/>
    <w:rsid w:val="00294BC5"/>
    <w:rsid w:val="00297023"/>
    <w:rsid w:val="002A2328"/>
    <w:rsid w:val="002A5B98"/>
    <w:rsid w:val="002A6502"/>
    <w:rsid w:val="002A7D7D"/>
    <w:rsid w:val="002B0D55"/>
    <w:rsid w:val="002B7378"/>
    <w:rsid w:val="002C0531"/>
    <w:rsid w:val="002C38EA"/>
    <w:rsid w:val="002D4698"/>
    <w:rsid w:val="002D6DBC"/>
    <w:rsid w:val="002E0B0E"/>
    <w:rsid w:val="002E3891"/>
    <w:rsid w:val="002E69A8"/>
    <w:rsid w:val="002F1171"/>
    <w:rsid w:val="002F1908"/>
    <w:rsid w:val="002F2EE2"/>
    <w:rsid w:val="002F3F09"/>
    <w:rsid w:val="002F5317"/>
    <w:rsid w:val="002F76C5"/>
    <w:rsid w:val="00310653"/>
    <w:rsid w:val="0031255F"/>
    <w:rsid w:val="00325EBF"/>
    <w:rsid w:val="00327364"/>
    <w:rsid w:val="003277C7"/>
    <w:rsid w:val="00327A6D"/>
    <w:rsid w:val="0033558F"/>
    <w:rsid w:val="003404AF"/>
    <w:rsid w:val="0034122D"/>
    <w:rsid w:val="00346BB9"/>
    <w:rsid w:val="00351AC4"/>
    <w:rsid w:val="00354F0B"/>
    <w:rsid w:val="0035623E"/>
    <w:rsid w:val="00357ED9"/>
    <w:rsid w:val="00360150"/>
    <w:rsid w:val="00361AA6"/>
    <w:rsid w:val="0036513F"/>
    <w:rsid w:val="00375E7A"/>
    <w:rsid w:val="003817AD"/>
    <w:rsid w:val="00392354"/>
    <w:rsid w:val="00394F6F"/>
    <w:rsid w:val="003A1EB1"/>
    <w:rsid w:val="003A3EB1"/>
    <w:rsid w:val="003A6613"/>
    <w:rsid w:val="003B16B1"/>
    <w:rsid w:val="003B1AE3"/>
    <w:rsid w:val="003B41E4"/>
    <w:rsid w:val="003C3E49"/>
    <w:rsid w:val="003C6104"/>
    <w:rsid w:val="003D1BD4"/>
    <w:rsid w:val="003E378E"/>
    <w:rsid w:val="00402983"/>
    <w:rsid w:val="00402E5C"/>
    <w:rsid w:val="00415227"/>
    <w:rsid w:val="00415AB2"/>
    <w:rsid w:val="0041613F"/>
    <w:rsid w:val="00421A02"/>
    <w:rsid w:val="00422C02"/>
    <w:rsid w:val="00423FA2"/>
    <w:rsid w:val="00424854"/>
    <w:rsid w:val="00433B02"/>
    <w:rsid w:val="00440F80"/>
    <w:rsid w:val="00442F57"/>
    <w:rsid w:val="00443ACE"/>
    <w:rsid w:val="00450CBE"/>
    <w:rsid w:val="00462F5E"/>
    <w:rsid w:val="00465F2E"/>
    <w:rsid w:val="00465F6C"/>
    <w:rsid w:val="00473AAD"/>
    <w:rsid w:val="00477BC2"/>
    <w:rsid w:val="00477FC5"/>
    <w:rsid w:val="00484549"/>
    <w:rsid w:val="00492947"/>
    <w:rsid w:val="00494BB6"/>
    <w:rsid w:val="004974E7"/>
    <w:rsid w:val="004A109A"/>
    <w:rsid w:val="004A5DF0"/>
    <w:rsid w:val="004A7A71"/>
    <w:rsid w:val="004B453D"/>
    <w:rsid w:val="004B5ED1"/>
    <w:rsid w:val="004B6ECD"/>
    <w:rsid w:val="004C1245"/>
    <w:rsid w:val="004C4E23"/>
    <w:rsid w:val="004C60F4"/>
    <w:rsid w:val="004D0AA4"/>
    <w:rsid w:val="004D237E"/>
    <w:rsid w:val="004D58E1"/>
    <w:rsid w:val="004D7E09"/>
    <w:rsid w:val="004E09C3"/>
    <w:rsid w:val="004E4D55"/>
    <w:rsid w:val="004F09F7"/>
    <w:rsid w:val="004F380A"/>
    <w:rsid w:val="004F52B1"/>
    <w:rsid w:val="00501515"/>
    <w:rsid w:val="0051263F"/>
    <w:rsid w:val="0053404C"/>
    <w:rsid w:val="00536F79"/>
    <w:rsid w:val="005429EE"/>
    <w:rsid w:val="0057344C"/>
    <w:rsid w:val="0057489C"/>
    <w:rsid w:val="00584983"/>
    <w:rsid w:val="00590A76"/>
    <w:rsid w:val="0059470D"/>
    <w:rsid w:val="005A11B0"/>
    <w:rsid w:val="005B7918"/>
    <w:rsid w:val="005C39ED"/>
    <w:rsid w:val="005C409E"/>
    <w:rsid w:val="005C7603"/>
    <w:rsid w:val="005D3455"/>
    <w:rsid w:val="005D3540"/>
    <w:rsid w:val="005D4346"/>
    <w:rsid w:val="005E1F65"/>
    <w:rsid w:val="005E5AFA"/>
    <w:rsid w:val="005E740F"/>
    <w:rsid w:val="005F02E4"/>
    <w:rsid w:val="005F0FDE"/>
    <w:rsid w:val="005F1C3C"/>
    <w:rsid w:val="005F4C76"/>
    <w:rsid w:val="005F58A3"/>
    <w:rsid w:val="00601B80"/>
    <w:rsid w:val="00601D3D"/>
    <w:rsid w:val="006050F6"/>
    <w:rsid w:val="00607BFF"/>
    <w:rsid w:val="00614EEA"/>
    <w:rsid w:val="00620484"/>
    <w:rsid w:val="00626042"/>
    <w:rsid w:val="00634DA6"/>
    <w:rsid w:val="00636742"/>
    <w:rsid w:val="00640494"/>
    <w:rsid w:val="00641142"/>
    <w:rsid w:val="0064348E"/>
    <w:rsid w:val="00644EA4"/>
    <w:rsid w:val="00646907"/>
    <w:rsid w:val="00656520"/>
    <w:rsid w:val="00670297"/>
    <w:rsid w:val="0067230F"/>
    <w:rsid w:val="00673277"/>
    <w:rsid w:val="00685CEE"/>
    <w:rsid w:val="006912FF"/>
    <w:rsid w:val="006B34AD"/>
    <w:rsid w:val="006B4927"/>
    <w:rsid w:val="006B4DAD"/>
    <w:rsid w:val="006B509F"/>
    <w:rsid w:val="006C18F6"/>
    <w:rsid w:val="006D2D68"/>
    <w:rsid w:val="006D52E1"/>
    <w:rsid w:val="006E05D1"/>
    <w:rsid w:val="006E372F"/>
    <w:rsid w:val="006E3915"/>
    <w:rsid w:val="00702E90"/>
    <w:rsid w:val="00704602"/>
    <w:rsid w:val="007052F7"/>
    <w:rsid w:val="007077A1"/>
    <w:rsid w:val="00737720"/>
    <w:rsid w:val="0074023C"/>
    <w:rsid w:val="00741338"/>
    <w:rsid w:val="00741626"/>
    <w:rsid w:val="00742080"/>
    <w:rsid w:val="00742840"/>
    <w:rsid w:val="00746C92"/>
    <w:rsid w:val="00747F36"/>
    <w:rsid w:val="00750703"/>
    <w:rsid w:val="00753B05"/>
    <w:rsid w:val="007560DC"/>
    <w:rsid w:val="007627E1"/>
    <w:rsid w:val="0076387A"/>
    <w:rsid w:val="00763B90"/>
    <w:rsid w:val="007711D7"/>
    <w:rsid w:val="007821BE"/>
    <w:rsid w:val="007839EC"/>
    <w:rsid w:val="00785910"/>
    <w:rsid w:val="00793C81"/>
    <w:rsid w:val="00795436"/>
    <w:rsid w:val="007A4A34"/>
    <w:rsid w:val="007A68C8"/>
    <w:rsid w:val="007A7F3A"/>
    <w:rsid w:val="007B058F"/>
    <w:rsid w:val="007B35A2"/>
    <w:rsid w:val="007B6419"/>
    <w:rsid w:val="007B650C"/>
    <w:rsid w:val="007C1DC5"/>
    <w:rsid w:val="007D479D"/>
    <w:rsid w:val="007D65D1"/>
    <w:rsid w:val="007D7851"/>
    <w:rsid w:val="007E0ACC"/>
    <w:rsid w:val="007E1A4F"/>
    <w:rsid w:val="007E4E9B"/>
    <w:rsid w:val="008017D0"/>
    <w:rsid w:val="00801DA0"/>
    <w:rsid w:val="00807667"/>
    <w:rsid w:val="008142A7"/>
    <w:rsid w:val="00820C7C"/>
    <w:rsid w:val="00822012"/>
    <w:rsid w:val="00823676"/>
    <w:rsid w:val="00827A2F"/>
    <w:rsid w:val="00831D28"/>
    <w:rsid w:val="008326C8"/>
    <w:rsid w:val="00832E0B"/>
    <w:rsid w:val="0083321E"/>
    <w:rsid w:val="00834B92"/>
    <w:rsid w:val="00837615"/>
    <w:rsid w:val="0084144B"/>
    <w:rsid w:val="00847DCA"/>
    <w:rsid w:val="008503E3"/>
    <w:rsid w:val="00871400"/>
    <w:rsid w:val="008744E7"/>
    <w:rsid w:val="008804CC"/>
    <w:rsid w:val="00882E88"/>
    <w:rsid w:val="00883131"/>
    <w:rsid w:val="00887372"/>
    <w:rsid w:val="008923C4"/>
    <w:rsid w:val="008A0FC4"/>
    <w:rsid w:val="008A1A04"/>
    <w:rsid w:val="008A2A91"/>
    <w:rsid w:val="008B07BF"/>
    <w:rsid w:val="008B0F02"/>
    <w:rsid w:val="008B2E49"/>
    <w:rsid w:val="008C0ED5"/>
    <w:rsid w:val="008E23FD"/>
    <w:rsid w:val="008F04B0"/>
    <w:rsid w:val="008F0AD5"/>
    <w:rsid w:val="008F0E3C"/>
    <w:rsid w:val="008F3D52"/>
    <w:rsid w:val="008F7CB4"/>
    <w:rsid w:val="009028B0"/>
    <w:rsid w:val="00903DE5"/>
    <w:rsid w:val="0090566F"/>
    <w:rsid w:val="009056E0"/>
    <w:rsid w:val="0090580A"/>
    <w:rsid w:val="00906E48"/>
    <w:rsid w:val="00923C8D"/>
    <w:rsid w:val="00927DF2"/>
    <w:rsid w:val="0093065B"/>
    <w:rsid w:val="0093077A"/>
    <w:rsid w:val="00932B9F"/>
    <w:rsid w:val="009349C4"/>
    <w:rsid w:val="00935451"/>
    <w:rsid w:val="0093657C"/>
    <w:rsid w:val="009378EB"/>
    <w:rsid w:val="00942120"/>
    <w:rsid w:val="00945C8F"/>
    <w:rsid w:val="00964E71"/>
    <w:rsid w:val="00965FE7"/>
    <w:rsid w:val="00973B03"/>
    <w:rsid w:val="00974CFB"/>
    <w:rsid w:val="009808D3"/>
    <w:rsid w:val="0098101E"/>
    <w:rsid w:val="009836F0"/>
    <w:rsid w:val="00993B07"/>
    <w:rsid w:val="009959DA"/>
    <w:rsid w:val="009A51B3"/>
    <w:rsid w:val="009A7641"/>
    <w:rsid w:val="009B4FF5"/>
    <w:rsid w:val="009B6734"/>
    <w:rsid w:val="009B6CDB"/>
    <w:rsid w:val="009C3D9F"/>
    <w:rsid w:val="009C5EB4"/>
    <w:rsid w:val="009C7C28"/>
    <w:rsid w:val="009D7943"/>
    <w:rsid w:val="009F2970"/>
    <w:rsid w:val="009F5C66"/>
    <w:rsid w:val="00A00052"/>
    <w:rsid w:val="00A007FD"/>
    <w:rsid w:val="00A04C9D"/>
    <w:rsid w:val="00A12B0F"/>
    <w:rsid w:val="00A130C0"/>
    <w:rsid w:val="00A15C73"/>
    <w:rsid w:val="00A15D29"/>
    <w:rsid w:val="00A177F4"/>
    <w:rsid w:val="00A17869"/>
    <w:rsid w:val="00A20F52"/>
    <w:rsid w:val="00A26C30"/>
    <w:rsid w:val="00A312F6"/>
    <w:rsid w:val="00A31418"/>
    <w:rsid w:val="00A36A75"/>
    <w:rsid w:val="00A3741D"/>
    <w:rsid w:val="00A37B62"/>
    <w:rsid w:val="00A4109D"/>
    <w:rsid w:val="00A46E1E"/>
    <w:rsid w:val="00A5037B"/>
    <w:rsid w:val="00A54068"/>
    <w:rsid w:val="00A56D13"/>
    <w:rsid w:val="00A67FE4"/>
    <w:rsid w:val="00A7155C"/>
    <w:rsid w:val="00A73330"/>
    <w:rsid w:val="00A81F52"/>
    <w:rsid w:val="00A843F8"/>
    <w:rsid w:val="00A85050"/>
    <w:rsid w:val="00A87727"/>
    <w:rsid w:val="00AA5CD3"/>
    <w:rsid w:val="00AA6C71"/>
    <w:rsid w:val="00AB15A0"/>
    <w:rsid w:val="00AB181E"/>
    <w:rsid w:val="00AB295B"/>
    <w:rsid w:val="00AB5B13"/>
    <w:rsid w:val="00AC0FBF"/>
    <w:rsid w:val="00AC150E"/>
    <w:rsid w:val="00AC45F6"/>
    <w:rsid w:val="00AC778D"/>
    <w:rsid w:val="00AD273B"/>
    <w:rsid w:val="00AD7738"/>
    <w:rsid w:val="00AE1CAB"/>
    <w:rsid w:val="00AF28C9"/>
    <w:rsid w:val="00AF44E2"/>
    <w:rsid w:val="00B01C46"/>
    <w:rsid w:val="00B0678B"/>
    <w:rsid w:val="00B1022C"/>
    <w:rsid w:val="00B15BCB"/>
    <w:rsid w:val="00B15C06"/>
    <w:rsid w:val="00B15D2D"/>
    <w:rsid w:val="00B21350"/>
    <w:rsid w:val="00B22485"/>
    <w:rsid w:val="00B23F8A"/>
    <w:rsid w:val="00B25590"/>
    <w:rsid w:val="00B41EFA"/>
    <w:rsid w:val="00B44029"/>
    <w:rsid w:val="00B46122"/>
    <w:rsid w:val="00B475E0"/>
    <w:rsid w:val="00B50A82"/>
    <w:rsid w:val="00B56BD8"/>
    <w:rsid w:val="00B57988"/>
    <w:rsid w:val="00B60FC1"/>
    <w:rsid w:val="00B647D8"/>
    <w:rsid w:val="00B65621"/>
    <w:rsid w:val="00B6711D"/>
    <w:rsid w:val="00B7022E"/>
    <w:rsid w:val="00B733E4"/>
    <w:rsid w:val="00B73532"/>
    <w:rsid w:val="00B8285E"/>
    <w:rsid w:val="00B93034"/>
    <w:rsid w:val="00B93597"/>
    <w:rsid w:val="00BA21B3"/>
    <w:rsid w:val="00BA3B3E"/>
    <w:rsid w:val="00BB1E53"/>
    <w:rsid w:val="00BB2740"/>
    <w:rsid w:val="00BB5519"/>
    <w:rsid w:val="00BB5B22"/>
    <w:rsid w:val="00BC13D3"/>
    <w:rsid w:val="00BC13FC"/>
    <w:rsid w:val="00BD01C8"/>
    <w:rsid w:val="00BD3C43"/>
    <w:rsid w:val="00BD4433"/>
    <w:rsid w:val="00BD6CB4"/>
    <w:rsid w:val="00BE59BD"/>
    <w:rsid w:val="00BF485A"/>
    <w:rsid w:val="00BF61A5"/>
    <w:rsid w:val="00C04B58"/>
    <w:rsid w:val="00C06F45"/>
    <w:rsid w:val="00C07E82"/>
    <w:rsid w:val="00C10517"/>
    <w:rsid w:val="00C164A1"/>
    <w:rsid w:val="00C17B66"/>
    <w:rsid w:val="00C203A3"/>
    <w:rsid w:val="00C20F08"/>
    <w:rsid w:val="00C23090"/>
    <w:rsid w:val="00C23233"/>
    <w:rsid w:val="00C34A0A"/>
    <w:rsid w:val="00C34F6A"/>
    <w:rsid w:val="00C3623B"/>
    <w:rsid w:val="00C40A18"/>
    <w:rsid w:val="00C55A11"/>
    <w:rsid w:val="00C6006D"/>
    <w:rsid w:val="00C64379"/>
    <w:rsid w:val="00C66543"/>
    <w:rsid w:val="00C751CE"/>
    <w:rsid w:val="00C816AE"/>
    <w:rsid w:val="00C819EA"/>
    <w:rsid w:val="00C83D50"/>
    <w:rsid w:val="00C84E30"/>
    <w:rsid w:val="00C85C1E"/>
    <w:rsid w:val="00C86CFD"/>
    <w:rsid w:val="00C87FD2"/>
    <w:rsid w:val="00C91E34"/>
    <w:rsid w:val="00C947C7"/>
    <w:rsid w:val="00C95E58"/>
    <w:rsid w:val="00CA4923"/>
    <w:rsid w:val="00CA6E92"/>
    <w:rsid w:val="00CB3142"/>
    <w:rsid w:val="00CC0831"/>
    <w:rsid w:val="00CC1BF7"/>
    <w:rsid w:val="00CC50B8"/>
    <w:rsid w:val="00CD1E84"/>
    <w:rsid w:val="00CD2581"/>
    <w:rsid w:val="00CE0FE7"/>
    <w:rsid w:val="00CE22EA"/>
    <w:rsid w:val="00CE56DA"/>
    <w:rsid w:val="00CE5F2D"/>
    <w:rsid w:val="00CF12E8"/>
    <w:rsid w:val="00CF2808"/>
    <w:rsid w:val="00CF5A20"/>
    <w:rsid w:val="00D032C3"/>
    <w:rsid w:val="00D033F0"/>
    <w:rsid w:val="00D03DD1"/>
    <w:rsid w:val="00D05C4E"/>
    <w:rsid w:val="00D07E4C"/>
    <w:rsid w:val="00D133DF"/>
    <w:rsid w:val="00D21FFB"/>
    <w:rsid w:val="00D2498E"/>
    <w:rsid w:val="00D31BE0"/>
    <w:rsid w:val="00D43648"/>
    <w:rsid w:val="00D55169"/>
    <w:rsid w:val="00D614A2"/>
    <w:rsid w:val="00D61C0A"/>
    <w:rsid w:val="00D64678"/>
    <w:rsid w:val="00D72C34"/>
    <w:rsid w:val="00D76B90"/>
    <w:rsid w:val="00D76CF9"/>
    <w:rsid w:val="00D80F6F"/>
    <w:rsid w:val="00D82659"/>
    <w:rsid w:val="00D82A6F"/>
    <w:rsid w:val="00D87C6A"/>
    <w:rsid w:val="00D940FD"/>
    <w:rsid w:val="00D976B2"/>
    <w:rsid w:val="00DA09BE"/>
    <w:rsid w:val="00DA13D2"/>
    <w:rsid w:val="00DB36AB"/>
    <w:rsid w:val="00DB575B"/>
    <w:rsid w:val="00DC3E2C"/>
    <w:rsid w:val="00DC54DB"/>
    <w:rsid w:val="00DD0013"/>
    <w:rsid w:val="00DD35AB"/>
    <w:rsid w:val="00DD3B7B"/>
    <w:rsid w:val="00DD6879"/>
    <w:rsid w:val="00DD6DA1"/>
    <w:rsid w:val="00DE2283"/>
    <w:rsid w:val="00DE5E8B"/>
    <w:rsid w:val="00DF22C9"/>
    <w:rsid w:val="00DF22DC"/>
    <w:rsid w:val="00DF3EE8"/>
    <w:rsid w:val="00E0512C"/>
    <w:rsid w:val="00E3678A"/>
    <w:rsid w:val="00E42E26"/>
    <w:rsid w:val="00E5214A"/>
    <w:rsid w:val="00E53F4B"/>
    <w:rsid w:val="00E572A5"/>
    <w:rsid w:val="00E62D58"/>
    <w:rsid w:val="00E65674"/>
    <w:rsid w:val="00E6751A"/>
    <w:rsid w:val="00E70972"/>
    <w:rsid w:val="00E75D29"/>
    <w:rsid w:val="00E82A89"/>
    <w:rsid w:val="00E82DE3"/>
    <w:rsid w:val="00E92914"/>
    <w:rsid w:val="00E93354"/>
    <w:rsid w:val="00E9781F"/>
    <w:rsid w:val="00EA2B9B"/>
    <w:rsid w:val="00EA53FF"/>
    <w:rsid w:val="00EB59CB"/>
    <w:rsid w:val="00EC0FC2"/>
    <w:rsid w:val="00EC2837"/>
    <w:rsid w:val="00EC4430"/>
    <w:rsid w:val="00ED5F2F"/>
    <w:rsid w:val="00EE099B"/>
    <w:rsid w:val="00EE27CD"/>
    <w:rsid w:val="00EE5B29"/>
    <w:rsid w:val="00EF38CB"/>
    <w:rsid w:val="00EF47C7"/>
    <w:rsid w:val="00EF51B8"/>
    <w:rsid w:val="00EF7B20"/>
    <w:rsid w:val="00F06BDE"/>
    <w:rsid w:val="00F06E41"/>
    <w:rsid w:val="00F06E49"/>
    <w:rsid w:val="00F1239A"/>
    <w:rsid w:val="00F13125"/>
    <w:rsid w:val="00F15BAC"/>
    <w:rsid w:val="00F1736C"/>
    <w:rsid w:val="00F21280"/>
    <w:rsid w:val="00F24F78"/>
    <w:rsid w:val="00F33956"/>
    <w:rsid w:val="00F3741E"/>
    <w:rsid w:val="00F41ADD"/>
    <w:rsid w:val="00F46EE0"/>
    <w:rsid w:val="00F519EE"/>
    <w:rsid w:val="00F57ABB"/>
    <w:rsid w:val="00F61621"/>
    <w:rsid w:val="00F61F21"/>
    <w:rsid w:val="00F641BB"/>
    <w:rsid w:val="00F646EF"/>
    <w:rsid w:val="00F66FF2"/>
    <w:rsid w:val="00F73FB7"/>
    <w:rsid w:val="00F74F1C"/>
    <w:rsid w:val="00F86D5D"/>
    <w:rsid w:val="00F91877"/>
    <w:rsid w:val="00F91A60"/>
    <w:rsid w:val="00F95A07"/>
    <w:rsid w:val="00F97F7A"/>
    <w:rsid w:val="00FA2B33"/>
    <w:rsid w:val="00FA60B2"/>
    <w:rsid w:val="00FA6736"/>
    <w:rsid w:val="00FA704E"/>
    <w:rsid w:val="00FA7DF9"/>
    <w:rsid w:val="00FB1E67"/>
    <w:rsid w:val="00FB73CD"/>
    <w:rsid w:val="00FC0FE0"/>
    <w:rsid w:val="00FC18AA"/>
    <w:rsid w:val="00FC2E71"/>
    <w:rsid w:val="00FC6121"/>
    <w:rsid w:val="00FD4D42"/>
    <w:rsid w:val="00FE150B"/>
    <w:rsid w:val="00FF4C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B15BC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Char"/>
    <w:uiPriority w:val="99"/>
    <w:rsid w:val="00B15BC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Document Map"/>
    <w:basedOn w:val="a"/>
    <w:semiHidden/>
    <w:rsid w:val="0064348E"/>
    <w:pPr>
      <w:shd w:val="clear" w:color="auto" w:fill="000080"/>
    </w:pPr>
  </w:style>
  <w:style w:type="character" w:styleId="a6">
    <w:name w:val="page number"/>
    <w:basedOn w:val="a0"/>
    <w:rsid w:val="00B56BD8"/>
  </w:style>
  <w:style w:type="paragraph" w:styleId="a7">
    <w:name w:val="Plain Text"/>
    <w:basedOn w:val="a"/>
    <w:link w:val="Char0"/>
    <w:rsid w:val="00E92914"/>
    <w:rPr>
      <w:rFonts w:ascii="宋体" w:hAnsi="Courier New"/>
      <w:szCs w:val="20"/>
    </w:rPr>
  </w:style>
  <w:style w:type="character" w:customStyle="1" w:styleId="Char0">
    <w:name w:val="纯文本 Char"/>
    <w:link w:val="a7"/>
    <w:rsid w:val="00E92914"/>
    <w:rPr>
      <w:rFonts w:ascii="宋体" w:hAnsi="Courier New"/>
      <w:kern w:val="2"/>
      <w:sz w:val="21"/>
    </w:rPr>
  </w:style>
  <w:style w:type="character" w:customStyle="1" w:styleId="Char">
    <w:name w:val="页脚 Char"/>
    <w:link w:val="a4"/>
    <w:uiPriority w:val="99"/>
    <w:rsid w:val="00E92914"/>
    <w:rPr>
      <w:kern w:val="2"/>
      <w:sz w:val="18"/>
      <w:szCs w:val="18"/>
    </w:rPr>
  </w:style>
  <w:style w:type="character" w:styleId="a8">
    <w:name w:val="Placeholder Text"/>
    <w:basedOn w:val="a0"/>
    <w:uiPriority w:val="99"/>
    <w:semiHidden/>
    <w:rsid w:val="00B93034"/>
    <w:rPr>
      <w:color w:val="808080"/>
    </w:rPr>
  </w:style>
  <w:style w:type="paragraph" w:styleId="a9">
    <w:name w:val="Balloon Text"/>
    <w:basedOn w:val="a"/>
    <w:link w:val="Char1"/>
    <w:rsid w:val="00B93034"/>
    <w:rPr>
      <w:sz w:val="18"/>
      <w:szCs w:val="18"/>
    </w:rPr>
  </w:style>
  <w:style w:type="character" w:customStyle="1" w:styleId="Char1">
    <w:name w:val="批注框文本 Char"/>
    <w:basedOn w:val="a0"/>
    <w:link w:val="a9"/>
    <w:rsid w:val="00B93034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B15BC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Char"/>
    <w:uiPriority w:val="99"/>
    <w:rsid w:val="00B15BC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Document Map"/>
    <w:basedOn w:val="a"/>
    <w:semiHidden/>
    <w:rsid w:val="0064348E"/>
    <w:pPr>
      <w:shd w:val="clear" w:color="auto" w:fill="000080"/>
    </w:pPr>
  </w:style>
  <w:style w:type="character" w:styleId="a6">
    <w:name w:val="page number"/>
    <w:basedOn w:val="a0"/>
    <w:rsid w:val="00B56BD8"/>
  </w:style>
  <w:style w:type="paragraph" w:styleId="a7">
    <w:name w:val="Plain Text"/>
    <w:basedOn w:val="a"/>
    <w:link w:val="Char0"/>
    <w:rsid w:val="00E92914"/>
    <w:rPr>
      <w:rFonts w:ascii="宋体" w:hAnsi="Courier New"/>
      <w:szCs w:val="20"/>
    </w:rPr>
  </w:style>
  <w:style w:type="character" w:customStyle="1" w:styleId="Char0">
    <w:name w:val="纯文本 Char"/>
    <w:link w:val="a7"/>
    <w:rsid w:val="00E92914"/>
    <w:rPr>
      <w:rFonts w:ascii="宋体" w:hAnsi="Courier New"/>
      <w:kern w:val="2"/>
      <w:sz w:val="21"/>
    </w:rPr>
  </w:style>
  <w:style w:type="character" w:customStyle="1" w:styleId="Char">
    <w:name w:val="页脚 Char"/>
    <w:link w:val="a4"/>
    <w:uiPriority w:val="99"/>
    <w:rsid w:val="00E92914"/>
    <w:rPr>
      <w:kern w:val="2"/>
      <w:sz w:val="18"/>
      <w:szCs w:val="18"/>
    </w:rPr>
  </w:style>
  <w:style w:type="character" w:styleId="a8">
    <w:name w:val="Placeholder Text"/>
    <w:basedOn w:val="a0"/>
    <w:uiPriority w:val="99"/>
    <w:semiHidden/>
    <w:rsid w:val="00B93034"/>
    <w:rPr>
      <w:color w:val="808080"/>
    </w:rPr>
  </w:style>
  <w:style w:type="paragraph" w:styleId="a9">
    <w:name w:val="Balloon Text"/>
    <w:basedOn w:val="a"/>
    <w:link w:val="Char1"/>
    <w:rsid w:val="00B93034"/>
    <w:rPr>
      <w:sz w:val="18"/>
      <w:szCs w:val="18"/>
    </w:rPr>
  </w:style>
  <w:style w:type="character" w:customStyle="1" w:styleId="Char1">
    <w:name w:val="批注框文本 Char"/>
    <w:basedOn w:val="a0"/>
    <w:link w:val="a9"/>
    <w:rsid w:val="00B93034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8621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324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9607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310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36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7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1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51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16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631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633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16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334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84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63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071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298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483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506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2862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000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48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647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087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364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77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60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9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50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4856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576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0949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964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850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65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73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877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834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9279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651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050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9753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29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41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619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971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142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241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0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1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80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6254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361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358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748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280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29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2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43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91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21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8280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212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9939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89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162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759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0746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613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736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5698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828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067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48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192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footer" Target="footer2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01F5C8-B252-4507-B05E-5C543B8B09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90</Words>
  <Characters>1084</Characters>
  <Application>Microsoft Office Word</Application>
  <DocSecurity>0</DocSecurity>
  <Lines>9</Lines>
  <Paragraphs>2</Paragraphs>
  <ScaleCrop>false</ScaleCrop>
  <Company>Microsoft</Company>
  <LinksUpToDate>false</LinksUpToDate>
  <CharactersWithSpaces>12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浙江工业大学2009 /2010 学年</dc:title>
  <dc:subject/>
  <dc:creator>番茄花园</dc:creator>
  <cp:keywords/>
  <cp:lastModifiedBy>User</cp:lastModifiedBy>
  <cp:revision>3</cp:revision>
  <cp:lastPrinted>2009-12-21T14:24:00Z</cp:lastPrinted>
  <dcterms:created xsi:type="dcterms:W3CDTF">2019-04-16T14:15:00Z</dcterms:created>
  <dcterms:modified xsi:type="dcterms:W3CDTF">2019-09-11T0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